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30BED" w:rsidRPr="00731F8B" w:rsidRDefault="00830BED" w:rsidP="00830BED">
      <w:pPr>
        <w:rPr>
          <w:rFonts w:ascii="CAC One Seventy" w:hAnsi="CAC One Seventy"/>
          <w:sz w:val="32"/>
          <w:szCs w:val="28"/>
        </w:rPr>
      </w:pPr>
      <w:r w:rsidRPr="00731F8B">
        <w:rPr>
          <w:rFonts w:ascii="CAC One Seventy" w:hAnsi="CAC One Seventy"/>
          <w:sz w:val="32"/>
          <w:szCs w:val="28"/>
        </w:rPr>
        <w:t>Algebra</w:t>
      </w:r>
      <w:r w:rsidR="0030373E" w:rsidRPr="00731F8B">
        <w:rPr>
          <w:rFonts w:ascii="CAC One Seventy" w:hAnsi="CAC One Seventy"/>
          <w:sz w:val="32"/>
          <w:szCs w:val="28"/>
        </w:rPr>
        <w:t xml:space="preserve"> 2</w:t>
      </w:r>
      <w:r w:rsidR="0030373E" w:rsidRPr="00731F8B">
        <w:rPr>
          <w:rFonts w:ascii="CAC One Seventy" w:hAnsi="CAC One Seventy"/>
          <w:sz w:val="32"/>
          <w:szCs w:val="28"/>
        </w:rPr>
        <w:tab/>
      </w:r>
      <w:r w:rsidR="00AD6AE6" w:rsidRPr="00731F8B">
        <w:rPr>
          <w:rFonts w:ascii="CAC One Seventy" w:hAnsi="CAC One Seventy"/>
          <w:sz w:val="32"/>
          <w:szCs w:val="28"/>
        </w:rPr>
        <w:tab/>
      </w:r>
      <w:r w:rsidRPr="00731F8B">
        <w:rPr>
          <w:rFonts w:ascii="CAC One Seventy" w:hAnsi="CAC One Seventy"/>
          <w:sz w:val="32"/>
          <w:szCs w:val="28"/>
        </w:rPr>
        <w:tab/>
      </w:r>
      <w:r w:rsidRPr="00731F8B">
        <w:rPr>
          <w:rFonts w:ascii="CAC One Seventy" w:hAnsi="CAC One Seventy"/>
          <w:sz w:val="32"/>
          <w:szCs w:val="28"/>
        </w:rPr>
        <w:tab/>
      </w:r>
      <w:r w:rsidR="002E7B72">
        <w:rPr>
          <w:rFonts w:ascii="CAC One Seventy" w:hAnsi="CAC One Seventy"/>
          <w:sz w:val="32"/>
          <w:szCs w:val="28"/>
        </w:rPr>
        <w:tab/>
      </w:r>
      <w:r w:rsidR="00B84EB6">
        <w:rPr>
          <w:rFonts w:ascii="CAC One Seventy" w:hAnsi="CAC One Seventy"/>
          <w:sz w:val="32"/>
          <w:szCs w:val="28"/>
        </w:rPr>
        <w:tab/>
      </w:r>
      <w:r w:rsidR="002E7B72">
        <w:rPr>
          <w:rFonts w:ascii="CAC One Seventy" w:hAnsi="CAC One Seventy"/>
          <w:sz w:val="32"/>
          <w:szCs w:val="28"/>
        </w:rPr>
        <w:t>Name</w:t>
      </w:r>
      <w:proofErr w:type="gramStart"/>
      <w:r w:rsidR="002E7B72">
        <w:rPr>
          <w:rFonts w:ascii="CAC One Seventy" w:hAnsi="CAC One Seventy"/>
          <w:sz w:val="32"/>
          <w:szCs w:val="28"/>
        </w:rPr>
        <w:t>:_</w:t>
      </w:r>
      <w:proofErr w:type="gramEnd"/>
      <w:r w:rsidR="002E7B72">
        <w:rPr>
          <w:rFonts w:ascii="CAC One Seventy" w:hAnsi="CAC One Seventy"/>
          <w:sz w:val="32"/>
          <w:szCs w:val="28"/>
        </w:rPr>
        <w:t>____</w:t>
      </w:r>
      <w:r w:rsidRPr="00731F8B">
        <w:rPr>
          <w:rFonts w:ascii="CAC One Seventy" w:hAnsi="CAC One Seventy"/>
          <w:sz w:val="32"/>
          <w:szCs w:val="28"/>
        </w:rPr>
        <w:t>______________________</w:t>
      </w:r>
    </w:p>
    <w:p w:rsidR="00830BED" w:rsidRPr="00731F8B" w:rsidRDefault="00830BED" w:rsidP="00830BED">
      <w:pPr>
        <w:rPr>
          <w:rFonts w:ascii="CAC One Seventy" w:hAnsi="CAC One Seventy"/>
          <w:sz w:val="32"/>
          <w:szCs w:val="28"/>
        </w:rPr>
      </w:pPr>
      <w:r w:rsidRPr="00731F8B">
        <w:rPr>
          <w:rFonts w:ascii="CAC One Seventy" w:hAnsi="CAC One Seventy"/>
          <w:sz w:val="32"/>
          <w:szCs w:val="28"/>
        </w:rPr>
        <w:tab/>
      </w:r>
      <w:r w:rsidRPr="00731F8B">
        <w:rPr>
          <w:rFonts w:ascii="CAC One Seventy" w:hAnsi="CAC One Seventy"/>
          <w:sz w:val="32"/>
          <w:szCs w:val="28"/>
        </w:rPr>
        <w:tab/>
      </w:r>
      <w:r w:rsidRPr="00731F8B">
        <w:rPr>
          <w:rFonts w:ascii="CAC One Seventy" w:hAnsi="CAC One Seventy"/>
          <w:sz w:val="32"/>
          <w:szCs w:val="28"/>
        </w:rPr>
        <w:tab/>
      </w:r>
      <w:r w:rsidRPr="00731F8B">
        <w:rPr>
          <w:rFonts w:ascii="CAC One Seventy" w:hAnsi="CAC One Seventy"/>
          <w:sz w:val="32"/>
          <w:szCs w:val="28"/>
        </w:rPr>
        <w:tab/>
      </w:r>
      <w:r w:rsidRPr="00731F8B">
        <w:rPr>
          <w:rFonts w:ascii="CAC One Seventy" w:hAnsi="CAC One Seventy"/>
          <w:sz w:val="32"/>
          <w:szCs w:val="28"/>
        </w:rPr>
        <w:tab/>
      </w:r>
      <w:r w:rsidRPr="00731F8B">
        <w:rPr>
          <w:rFonts w:ascii="CAC One Seventy" w:hAnsi="CAC One Seventy"/>
          <w:sz w:val="32"/>
          <w:szCs w:val="28"/>
        </w:rPr>
        <w:tab/>
      </w:r>
      <w:r w:rsidRPr="00731F8B">
        <w:rPr>
          <w:rFonts w:ascii="CAC One Seventy" w:hAnsi="CAC One Seventy"/>
          <w:sz w:val="32"/>
          <w:szCs w:val="28"/>
        </w:rPr>
        <w:tab/>
        <w:t>Date</w:t>
      </w:r>
      <w:proofErr w:type="gramStart"/>
      <w:r w:rsidRPr="00731F8B">
        <w:rPr>
          <w:rFonts w:ascii="CAC One Seventy" w:hAnsi="CAC One Seventy"/>
          <w:sz w:val="32"/>
          <w:szCs w:val="28"/>
        </w:rPr>
        <w:t>:_</w:t>
      </w:r>
      <w:proofErr w:type="gramEnd"/>
      <w:r w:rsidRPr="00731F8B">
        <w:rPr>
          <w:rFonts w:ascii="CAC One Seventy" w:hAnsi="CAC One Seventy"/>
          <w:sz w:val="32"/>
          <w:szCs w:val="28"/>
        </w:rPr>
        <w:t>_________________ Block:______</w:t>
      </w:r>
    </w:p>
    <w:p w:rsidR="00830BED" w:rsidRPr="00731F8B" w:rsidRDefault="00830BED" w:rsidP="00830BED">
      <w:pPr>
        <w:rPr>
          <w:rFonts w:ascii="CAC One Seventy" w:hAnsi="CAC One Seventy"/>
          <w:sz w:val="32"/>
          <w:szCs w:val="28"/>
        </w:rPr>
      </w:pPr>
    </w:p>
    <w:p w:rsidR="00B3744A" w:rsidRPr="00731F8B" w:rsidRDefault="00B627DC" w:rsidP="00830BED">
      <w:pPr>
        <w:jc w:val="center"/>
        <w:rPr>
          <w:rFonts w:ascii="CAC One Seventy" w:hAnsi="CAC One Seventy"/>
          <w:b/>
          <w:sz w:val="32"/>
          <w:szCs w:val="28"/>
        </w:rPr>
      </w:pPr>
      <w:r w:rsidRPr="00731F8B">
        <w:rPr>
          <w:rFonts w:ascii="CAC One Seventy" w:hAnsi="CAC One Seventy"/>
          <w:b/>
          <w:sz w:val="32"/>
          <w:szCs w:val="28"/>
        </w:rPr>
        <w:t xml:space="preserve">Solving </w:t>
      </w:r>
      <w:r w:rsidR="008434D5">
        <w:rPr>
          <w:rFonts w:ascii="CAC One Seventy" w:hAnsi="CAC One Seventy"/>
          <w:b/>
          <w:sz w:val="32"/>
          <w:szCs w:val="28"/>
        </w:rPr>
        <w:t>Radical Equations</w:t>
      </w:r>
    </w:p>
    <w:p w:rsidR="00B3744A" w:rsidRPr="00731F8B" w:rsidRDefault="00B3744A" w:rsidP="00830BED">
      <w:pPr>
        <w:jc w:val="center"/>
        <w:rPr>
          <w:rFonts w:ascii="CAC One Seventy" w:hAnsi="CAC One Seventy"/>
          <w:b/>
          <w:sz w:val="32"/>
          <w:szCs w:val="28"/>
        </w:rPr>
      </w:pPr>
    </w:p>
    <w:p w:rsidR="00B3744A" w:rsidRPr="00731F8B" w:rsidRDefault="00B3744A" w:rsidP="00B3744A">
      <w:pPr>
        <w:rPr>
          <w:rFonts w:ascii="CAC One Seventy" w:hAnsi="CAC One Seventy"/>
          <w:b/>
          <w:sz w:val="32"/>
          <w:szCs w:val="28"/>
        </w:rPr>
      </w:pPr>
      <w:r w:rsidRPr="00731F8B">
        <w:rPr>
          <w:rFonts w:ascii="CAC One Seventy" w:hAnsi="CAC One Seventy"/>
          <w:b/>
          <w:sz w:val="32"/>
          <w:szCs w:val="28"/>
        </w:rPr>
        <w:t>Solve each equation. Remember to check for extraneous solutions.</w:t>
      </w:r>
    </w:p>
    <w:tbl>
      <w:tblPr>
        <w:tblStyle w:val="TableGrid"/>
        <w:tblW w:w="10909" w:type="dxa"/>
        <w:tblLook w:val="04A0" w:firstRow="1" w:lastRow="0" w:firstColumn="1" w:lastColumn="0" w:noHBand="0" w:noVBand="1"/>
      </w:tblPr>
      <w:tblGrid>
        <w:gridCol w:w="5454"/>
        <w:gridCol w:w="5455"/>
      </w:tblGrid>
      <w:tr w:rsidR="00B3744A" w:rsidRPr="00731F8B" w:rsidTr="008434D5">
        <w:trPr>
          <w:trHeight w:val="1250"/>
        </w:trPr>
        <w:tc>
          <w:tcPr>
            <w:tcW w:w="5454" w:type="dxa"/>
          </w:tcPr>
          <w:p w:rsidR="00B3744A" w:rsidRPr="00731F8B" w:rsidRDefault="00B3744A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  <w:r w:rsidRPr="00731F8B">
              <w:rPr>
                <w:rFonts w:ascii="CAC One Seventy" w:hAnsi="CAC One Seventy"/>
                <w:b/>
                <w:sz w:val="32"/>
                <w:szCs w:val="28"/>
              </w:rPr>
              <w:t>1.)</w:t>
            </w:r>
            <m:oMath>
              <m:r>
                <w:rPr>
                  <w:rFonts w:ascii="Cambria Math" w:hAnsi="Cambria Math"/>
                  <w:sz w:val="32"/>
                  <w:szCs w:val="28"/>
                </w:rPr>
                <m:t xml:space="preserve"> 15=9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32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32"/>
                      <w:szCs w:val="28"/>
                    </w:rPr>
                    <m:t>x</m:t>
                  </m:r>
                </m:e>
              </m:rad>
            </m:oMath>
          </w:p>
        </w:tc>
        <w:tc>
          <w:tcPr>
            <w:tcW w:w="5455" w:type="dxa"/>
          </w:tcPr>
          <w:p w:rsidR="00B3744A" w:rsidRPr="00731F8B" w:rsidRDefault="00B3744A" w:rsidP="00B3744A">
            <w:pPr>
              <w:rPr>
                <w:rFonts w:ascii="CAC One Seventy" w:hAnsi="CAC One Seventy"/>
                <w:sz w:val="32"/>
                <w:szCs w:val="28"/>
              </w:rPr>
            </w:pPr>
            <w:r w:rsidRPr="00731F8B">
              <w:rPr>
                <w:rFonts w:ascii="CAC One Seventy" w:hAnsi="CAC One Seventy"/>
                <w:b/>
                <w:sz w:val="32"/>
                <w:szCs w:val="28"/>
              </w:rPr>
              <w:t>2.)</w:t>
            </w:r>
            <m:oMath>
              <m:r>
                <w:rPr>
                  <w:rFonts w:ascii="Cambria Math" w:hAnsi="Cambria Math"/>
                  <w:sz w:val="32"/>
                  <w:szCs w:val="28"/>
                </w:rPr>
                <m:t xml:space="preserve"> </m:t>
              </m:r>
              <m:rad>
                <m:radPr>
                  <m:ctrlPr>
                    <w:rPr>
                      <w:rFonts w:ascii="Cambria Math" w:hAnsi="Cambria Math"/>
                      <w:i/>
                      <w:sz w:val="32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32"/>
                      <w:szCs w:val="28"/>
                    </w:rPr>
                    <m:t>4</m:t>
                  </m:r>
                </m:deg>
                <m:e>
                  <m:r>
                    <w:rPr>
                      <w:rFonts w:ascii="Cambria Math" w:hAnsi="Cambria Math"/>
                      <w:sz w:val="32"/>
                      <w:szCs w:val="28"/>
                    </w:rPr>
                    <m:t>n+8</m:t>
                  </m:r>
                </m:e>
              </m:rad>
              <m:r>
                <w:rPr>
                  <w:rFonts w:ascii="Cambria Math" w:hAnsi="Cambria Math"/>
                  <w:sz w:val="32"/>
                  <w:szCs w:val="28"/>
                </w:rPr>
                <m:t>-6=-3</m:t>
              </m:r>
            </m:oMath>
          </w:p>
          <w:p w:rsidR="00100BE2" w:rsidRPr="00731F8B" w:rsidRDefault="00100BE2" w:rsidP="00B3744A">
            <w:pPr>
              <w:rPr>
                <w:rFonts w:ascii="CAC One Seventy" w:hAnsi="CAC One Seventy"/>
                <w:sz w:val="32"/>
                <w:szCs w:val="28"/>
              </w:rPr>
            </w:pPr>
          </w:p>
          <w:p w:rsidR="00100BE2" w:rsidRPr="00731F8B" w:rsidRDefault="00100BE2" w:rsidP="00B3744A">
            <w:pPr>
              <w:rPr>
                <w:rFonts w:ascii="CAC One Seventy" w:hAnsi="CAC One Seventy"/>
                <w:sz w:val="32"/>
                <w:szCs w:val="28"/>
              </w:rPr>
            </w:pPr>
          </w:p>
          <w:p w:rsidR="00100BE2" w:rsidRDefault="00100BE2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  <w:p w:rsidR="007367B0" w:rsidRDefault="007367B0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  <w:p w:rsidR="007367B0" w:rsidRDefault="007367B0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  <w:p w:rsidR="007367B0" w:rsidRDefault="007367B0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  <w:p w:rsidR="007367B0" w:rsidRDefault="007367B0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  <w:p w:rsidR="007367B0" w:rsidRDefault="007367B0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  <w:p w:rsidR="007367B0" w:rsidRPr="00731F8B" w:rsidRDefault="007367B0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  <w:p w:rsidR="00100BE2" w:rsidRPr="00731F8B" w:rsidRDefault="00100BE2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</w:tc>
      </w:tr>
      <w:tr w:rsidR="00B3744A" w:rsidRPr="00731F8B" w:rsidTr="008434D5">
        <w:trPr>
          <w:trHeight w:val="1250"/>
        </w:trPr>
        <w:tc>
          <w:tcPr>
            <w:tcW w:w="5454" w:type="dxa"/>
          </w:tcPr>
          <w:p w:rsidR="00B3744A" w:rsidRPr="00731F8B" w:rsidRDefault="00B3744A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  <w:r w:rsidRPr="00731F8B">
              <w:rPr>
                <w:rFonts w:ascii="CAC One Seventy" w:hAnsi="CAC One Seventy"/>
                <w:b/>
                <w:sz w:val="32"/>
                <w:szCs w:val="28"/>
              </w:rPr>
              <w:t>3.)</w:t>
            </w:r>
            <m:oMath>
              <m:r>
                <w:rPr>
                  <w:rFonts w:ascii="Cambria Math" w:hAnsi="Cambria Math"/>
                  <w:sz w:val="32"/>
                  <w:szCs w:val="28"/>
                </w:rPr>
                <m:t xml:space="preserve">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32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32"/>
                      <w:szCs w:val="28"/>
                    </w:rPr>
                    <m:t>3z+4</m:t>
                  </m:r>
                </m:e>
              </m:rad>
              <m:r>
                <w:rPr>
                  <w:rFonts w:ascii="Cambria Math" w:hAnsi="Cambria Math"/>
                  <w:sz w:val="32"/>
                  <w:szCs w:val="28"/>
                </w:rPr>
                <m:t>=5</m:t>
              </m:r>
            </m:oMath>
          </w:p>
        </w:tc>
        <w:tc>
          <w:tcPr>
            <w:tcW w:w="5455" w:type="dxa"/>
          </w:tcPr>
          <w:p w:rsidR="00B3744A" w:rsidRPr="00731F8B" w:rsidRDefault="00B3744A" w:rsidP="00B3744A">
            <w:pPr>
              <w:rPr>
                <w:rFonts w:ascii="CAC One Seventy" w:hAnsi="CAC One Seventy"/>
                <w:sz w:val="32"/>
                <w:szCs w:val="28"/>
              </w:rPr>
            </w:pPr>
            <w:r w:rsidRPr="00731F8B">
              <w:rPr>
                <w:rFonts w:ascii="CAC One Seventy" w:hAnsi="CAC One Seventy"/>
                <w:b/>
                <w:sz w:val="32"/>
                <w:szCs w:val="28"/>
              </w:rPr>
              <w:t>4.)</w:t>
            </w:r>
            <m:oMath>
              <m:r>
                <w:rPr>
                  <w:rFonts w:ascii="Cambria Math" w:hAnsi="Cambria Math"/>
                  <w:sz w:val="32"/>
                  <w:szCs w:val="28"/>
                </w:rPr>
                <m:t xml:space="preserve">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32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32"/>
                      <w:szCs w:val="28"/>
                    </w:rPr>
                    <m:t>p-3</m:t>
                  </m:r>
                </m:e>
              </m:rad>
              <m:r>
                <w:rPr>
                  <w:rFonts w:ascii="Cambria Math" w:hAnsi="Cambria Math"/>
                  <w:sz w:val="32"/>
                  <w:szCs w:val="28"/>
                </w:rPr>
                <m:t>+6=5</m:t>
              </m:r>
            </m:oMath>
          </w:p>
          <w:p w:rsidR="00100BE2" w:rsidRDefault="00100BE2" w:rsidP="00B3744A">
            <w:pPr>
              <w:rPr>
                <w:rFonts w:ascii="CAC One Seventy" w:hAnsi="CAC One Seventy"/>
                <w:sz w:val="32"/>
                <w:szCs w:val="28"/>
              </w:rPr>
            </w:pPr>
          </w:p>
          <w:p w:rsidR="007367B0" w:rsidRDefault="007367B0" w:rsidP="00B3744A">
            <w:pPr>
              <w:rPr>
                <w:rFonts w:ascii="CAC One Seventy" w:hAnsi="CAC One Seventy"/>
                <w:sz w:val="32"/>
                <w:szCs w:val="28"/>
              </w:rPr>
            </w:pPr>
          </w:p>
          <w:p w:rsidR="007367B0" w:rsidRDefault="007367B0" w:rsidP="00B3744A">
            <w:pPr>
              <w:rPr>
                <w:rFonts w:ascii="CAC One Seventy" w:hAnsi="CAC One Seventy"/>
                <w:sz w:val="32"/>
                <w:szCs w:val="28"/>
              </w:rPr>
            </w:pPr>
          </w:p>
          <w:p w:rsidR="007367B0" w:rsidRDefault="007367B0" w:rsidP="00B3744A">
            <w:pPr>
              <w:rPr>
                <w:rFonts w:ascii="CAC One Seventy" w:hAnsi="CAC One Seventy"/>
                <w:sz w:val="32"/>
                <w:szCs w:val="28"/>
              </w:rPr>
            </w:pPr>
          </w:p>
          <w:p w:rsidR="007367B0" w:rsidRDefault="007367B0" w:rsidP="00B3744A">
            <w:pPr>
              <w:rPr>
                <w:rFonts w:ascii="CAC One Seventy" w:hAnsi="CAC One Seventy"/>
                <w:sz w:val="32"/>
                <w:szCs w:val="28"/>
              </w:rPr>
            </w:pPr>
          </w:p>
          <w:p w:rsidR="007367B0" w:rsidRDefault="007367B0" w:rsidP="00B3744A">
            <w:pPr>
              <w:rPr>
                <w:rFonts w:ascii="CAC One Seventy" w:hAnsi="CAC One Seventy"/>
                <w:sz w:val="32"/>
                <w:szCs w:val="28"/>
              </w:rPr>
            </w:pPr>
          </w:p>
          <w:p w:rsidR="007367B0" w:rsidRPr="00731F8B" w:rsidRDefault="007367B0" w:rsidP="00B3744A">
            <w:pPr>
              <w:rPr>
                <w:rFonts w:ascii="CAC One Seventy" w:hAnsi="CAC One Seventy"/>
                <w:sz w:val="32"/>
                <w:szCs w:val="28"/>
              </w:rPr>
            </w:pPr>
          </w:p>
          <w:p w:rsidR="00100BE2" w:rsidRPr="00731F8B" w:rsidRDefault="00100BE2" w:rsidP="00B3744A">
            <w:pPr>
              <w:rPr>
                <w:rFonts w:ascii="CAC One Seventy" w:hAnsi="CAC One Seventy"/>
                <w:sz w:val="32"/>
                <w:szCs w:val="28"/>
              </w:rPr>
            </w:pPr>
          </w:p>
          <w:p w:rsidR="00100BE2" w:rsidRPr="00731F8B" w:rsidRDefault="00100BE2" w:rsidP="00B3744A">
            <w:pPr>
              <w:rPr>
                <w:rFonts w:ascii="CAC One Seventy" w:hAnsi="CAC One Seventy"/>
                <w:sz w:val="32"/>
                <w:szCs w:val="28"/>
              </w:rPr>
            </w:pPr>
          </w:p>
          <w:p w:rsidR="00100BE2" w:rsidRPr="00731F8B" w:rsidRDefault="00100BE2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</w:tc>
      </w:tr>
      <w:tr w:rsidR="00B3744A" w:rsidRPr="00731F8B" w:rsidTr="008434D5">
        <w:trPr>
          <w:trHeight w:val="1181"/>
        </w:trPr>
        <w:tc>
          <w:tcPr>
            <w:tcW w:w="5454" w:type="dxa"/>
          </w:tcPr>
          <w:p w:rsidR="00B3744A" w:rsidRPr="00731F8B" w:rsidRDefault="00B3744A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  <w:r w:rsidRPr="00731F8B">
              <w:rPr>
                <w:rFonts w:ascii="CAC One Seventy" w:hAnsi="CAC One Seventy"/>
                <w:b/>
                <w:sz w:val="32"/>
                <w:szCs w:val="28"/>
              </w:rPr>
              <w:t>5.)</w:t>
            </w:r>
            <m:oMath>
              <m:r>
                <w:rPr>
                  <w:rFonts w:ascii="Cambria Math" w:hAnsi="Cambria Math"/>
                  <w:sz w:val="32"/>
                  <w:szCs w:val="28"/>
                </w:rPr>
                <m:t xml:space="preserve"> 3=</m:t>
              </m:r>
              <m:rad>
                <m:radPr>
                  <m:ctrlPr>
                    <w:rPr>
                      <w:rFonts w:ascii="Cambria Math" w:hAnsi="Cambria Math"/>
                      <w:i/>
                      <w:sz w:val="32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32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32"/>
                      <w:szCs w:val="28"/>
                    </w:rPr>
                    <m:t>x-2</m:t>
                  </m:r>
                </m:e>
              </m:rad>
            </m:oMath>
          </w:p>
        </w:tc>
        <w:tc>
          <w:tcPr>
            <w:tcW w:w="5455" w:type="dxa"/>
          </w:tcPr>
          <w:p w:rsidR="00B3744A" w:rsidRPr="00731F8B" w:rsidRDefault="00B3744A" w:rsidP="00B3744A">
            <w:pPr>
              <w:rPr>
                <w:rFonts w:ascii="CAC One Seventy" w:hAnsi="CAC One Seventy"/>
                <w:sz w:val="32"/>
                <w:szCs w:val="28"/>
              </w:rPr>
            </w:pPr>
            <w:r w:rsidRPr="00731F8B">
              <w:rPr>
                <w:rFonts w:ascii="CAC One Seventy" w:hAnsi="CAC One Seventy"/>
                <w:b/>
                <w:sz w:val="32"/>
                <w:szCs w:val="28"/>
              </w:rPr>
              <w:t>6.)</w:t>
            </w:r>
            <m:oMath>
              <m:r>
                <w:rPr>
                  <w:rFonts w:ascii="Cambria Math" w:hAnsi="Cambria Math"/>
                  <w:sz w:val="32"/>
                  <w:szCs w:val="28"/>
                </w:rPr>
                <m:t xml:space="preserve"> 2</m:t>
              </m:r>
              <m:rad>
                <m:radPr>
                  <m:ctrlPr>
                    <w:rPr>
                      <w:rFonts w:ascii="Cambria Math" w:hAnsi="Cambria Math"/>
                      <w:i/>
                      <w:sz w:val="32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32"/>
                      <w:szCs w:val="28"/>
                    </w:rPr>
                    <m:t>5</m:t>
                  </m:r>
                </m:deg>
                <m:e>
                  <m:r>
                    <w:rPr>
                      <w:rFonts w:ascii="Cambria Math" w:hAnsi="Cambria Math"/>
                      <w:sz w:val="32"/>
                      <w:szCs w:val="28"/>
                    </w:rPr>
                    <m:t>6m-4</m:t>
                  </m:r>
                </m:e>
              </m:rad>
              <m:r>
                <w:rPr>
                  <w:rFonts w:ascii="Cambria Math" w:hAnsi="Cambria Math"/>
                  <w:sz w:val="32"/>
                  <w:szCs w:val="28"/>
                </w:rPr>
                <m:t>-1=3</m:t>
              </m:r>
            </m:oMath>
          </w:p>
          <w:p w:rsidR="00100BE2" w:rsidRDefault="00100BE2" w:rsidP="00B3744A">
            <w:pPr>
              <w:rPr>
                <w:rFonts w:ascii="CAC One Seventy" w:hAnsi="CAC One Seventy"/>
                <w:sz w:val="32"/>
                <w:szCs w:val="28"/>
              </w:rPr>
            </w:pPr>
          </w:p>
          <w:p w:rsidR="007367B0" w:rsidRDefault="007367B0" w:rsidP="00B3744A">
            <w:pPr>
              <w:rPr>
                <w:rFonts w:ascii="CAC One Seventy" w:hAnsi="CAC One Seventy"/>
                <w:sz w:val="32"/>
                <w:szCs w:val="28"/>
              </w:rPr>
            </w:pPr>
          </w:p>
          <w:p w:rsidR="007367B0" w:rsidRDefault="007367B0" w:rsidP="00B3744A">
            <w:pPr>
              <w:rPr>
                <w:rFonts w:ascii="CAC One Seventy" w:hAnsi="CAC One Seventy"/>
                <w:sz w:val="32"/>
                <w:szCs w:val="28"/>
              </w:rPr>
            </w:pPr>
          </w:p>
          <w:p w:rsidR="007367B0" w:rsidRDefault="007367B0" w:rsidP="00B3744A">
            <w:pPr>
              <w:rPr>
                <w:rFonts w:ascii="CAC One Seventy" w:hAnsi="CAC One Seventy"/>
                <w:sz w:val="32"/>
                <w:szCs w:val="28"/>
              </w:rPr>
            </w:pPr>
          </w:p>
          <w:p w:rsidR="007367B0" w:rsidRDefault="007367B0" w:rsidP="00B3744A">
            <w:pPr>
              <w:rPr>
                <w:rFonts w:ascii="CAC One Seventy" w:hAnsi="CAC One Seventy"/>
                <w:sz w:val="32"/>
                <w:szCs w:val="28"/>
              </w:rPr>
            </w:pPr>
          </w:p>
          <w:p w:rsidR="007367B0" w:rsidRPr="00731F8B" w:rsidRDefault="007367B0" w:rsidP="00B3744A">
            <w:pPr>
              <w:rPr>
                <w:rFonts w:ascii="CAC One Seventy" w:hAnsi="CAC One Seventy"/>
                <w:sz w:val="32"/>
                <w:szCs w:val="28"/>
              </w:rPr>
            </w:pPr>
          </w:p>
          <w:p w:rsidR="00100BE2" w:rsidRPr="00731F8B" w:rsidRDefault="00100BE2" w:rsidP="00B3744A">
            <w:pPr>
              <w:rPr>
                <w:rFonts w:ascii="CAC One Seventy" w:hAnsi="CAC One Seventy"/>
                <w:sz w:val="32"/>
                <w:szCs w:val="28"/>
              </w:rPr>
            </w:pPr>
          </w:p>
          <w:p w:rsidR="00100BE2" w:rsidRPr="00731F8B" w:rsidRDefault="00100BE2" w:rsidP="00B3744A">
            <w:pPr>
              <w:rPr>
                <w:rFonts w:ascii="CAC One Seventy" w:hAnsi="CAC One Seventy"/>
                <w:sz w:val="32"/>
                <w:szCs w:val="28"/>
              </w:rPr>
            </w:pPr>
          </w:p>
          <w:p w:rsidR="00100BE2" w:rsidRPr="00731F8B" w:rsidRDefault="00100BE2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</w:tc>
      </w:tr>
      <w:tr w:rsidR="00B3744A" w:rsidRPr="00731F8B" w:rsidTr="008434D5">
        <w:trPr>
          <w:trHeight w:val="1667"/>
        </w:trPr>
        <w:tc>
          <w:tcPr>
            <w:tcW w:w="5454" w:type="dxa"/>
          </w:tcPr>
          <w:p w:rsidR="00B3744A" w:rsidRPr="00731F8B" w:rsidRDefault="00B3744A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  <w:r w:rsidRPr="00731F8B">
              <w:rPr>
                <w:rFonts w:ascii="CAC One Seventy" w:hAnsi="CAC One Seventy"/>
                <w:b/>
                <w:sz w:val="32"/>
                <w:szCs w:val="28"/>
              </w:rPr>
              <w:lastRenderedPageBreak/>
              <w:t>7.)</w:t>
            </w:r>
            <m:oMath>
              <m:r>
                <w:rPr>
                  <w:rFonts w:ascii="Cambria Math" w:hAnsi="Cambria Math"/>
                  <w:sz w:val="32"/>
                  <w:szCs w:val="28"/>
                </w:rPr>
                <m:t xml:space="preserve">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32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32"/>
                      <w:szCs w:val="28"/>
                    </w:rPr>
                    <m:t>5w+3</m:t>
                  </m:r>
                </m:e>
              </m:rad>
              <m:r>
                <w:rPr>
                  <w:rFonts w:ascii="Cambria Math" w:hAnsi="Cambria Math"/>
                  <w:sz w:val="32"/>
                  <w:szCs w:val="28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32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32"/>
                      <w:szCs w:val="28"/>
                    </w:rPr>
                    <m:t>4w+5</m:t>
                  </m:r>
                </m:e>
              </m:rad>
            </m:oMath>
          </w:p>
        </w:tc>
        <w:tc>
          <w:tcPr>
            <w:tcW w:w="5455" w:type="dxa"/>
          </w:tcPr>
          <w:p w:rsidR="00731F8B" w:rsidRPr="00731F8B" w:rsidRDefault="00731F8B" w:rsidP="00731F8B">
            <w:pPr>
              <w:rPr>
                <w:rFonts w:ascii="CAC One Seventy" w:hAnsi="CAC One Seventy"/>
                <w:sz w:val="32"/>
                <w:szCs w:val="28"/>
              </w:rPr>
            </w:pPr>
            <w:r>
              <w:rPr>
                <w:rFonts w:ascii="CAC One Seventy" w:hAnsi="CAC One Seventy"/>
                <w:b/>
                <w:sz w:val="32"/>
                <w:szCs w:val="28"/>
              </w:rPr>
              <w:t>8</w:t>
            </w:r>
            <w:r w:rsidRPr="00731F8B">
              <w:rPr>
                <w:rFonts w:ascii="CAC One Seventy" w:hAnsi="CAC One Seventy"/>
                <w:b/>
                <w:sz w:val="32"/>
                <w:szCs w:val="28"/>
              </w:rPr>
              <w:t>.)</w:t>
            </w:r>
            <w:r w:rsidRPr="00731F8B">
              <w:rPr>
                <w:rFonts w:ascii="CAC One Seventy" w:hAnsi="CAC One Seventy"/>
                <w:sz w:val="32"/>
                <w:szCs w:val="28"/>
              </w:rPr>
              <w:t xml:space="preserve"> </w:t>
            </w:r>
            <w:r w:rsidRPr="00731F8B">
              <w:rPr>
                <w:rFonts w:ascii="CAC One Seventy" w:hAnsi="CAC One Seventy"/>
                <w:position w:val="-8"/>
                <w:sz w:val="32"/>
                <w:szCs w:val="28"/>
              </w:rPr>
              <w:object w:dxaOrig="14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1.55pt;height:25.7pt" o:ole="">
                  <v:imagedata r:id="rId4" o:title=""/>
                </v:shape>
                <o:OLEObject Type="Embed" ProgID="Equation.DSMT4" ShapeID="_x0000_i1025" DrawAspect="Content" ObjectID="_1570954216" r:id="rId5"/>
              </w:object>
            </w:r>
          </w:p>
          <w:p w:rsidR="00100BE2" w:rsidRPr="00731F8B" w:rsidRDefault="00100BE2" w:rsidP="00B3744A">
            <w:pPr>
              <w:rPr>
                <w:rFonts w:ascii="CAC One Seventy" w:hAnsi="CAC One Seventy"/>
                <w:sz w:val="32"/>
                <w:szCs w:val="28"/>
              </w:rPr>
            </w:pPr>
          </w:p>
          <w:p w:rsidR="00731F8B" w:rsidRDefault="00731F8B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  <w:p w:rsidR="007367B0" w:rsidRDefault="007367B0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  <w:p w:rsidR="007367B0" w:rsidRDefault="007367B0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  <w:p w:rsidR="007367B0" w:rsidRDefault="007367B0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  <w:p w:rsidR="007367B0" w:rsidRDefault="007367B0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  <w:p w:rsidR="007367B0" w:rsidRDefault="007367B0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  <w:p w:rsidR="007367B0" w:rsidRDefault="007367B0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  <w:p w:rsidR="007367B0" w:rsidRDefault="007367B0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  <w:p w:rsidR="00731F8B" w:rsidRPr="00731F8B" w:rsidRDefault="00731F8B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</w:tc>
      </w:tr>
      <w:tr w:rsidR="00B3744A" w:rsidRPr="00731F8B" w:rsidTr="008434D5">
        <w:trPr>
          <w:trHeight w:val="2033"/>
        </w:trPr>
        <w:tc>
          <w:tcPr>
            <w:tcW w:w="5454" w:type="dxa"/>
          </w:tcPr>
          <w:p w:rsidR="00B3744A" w:rsidRPr="00731F8B" w:rsidRDefault="00CF377D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  <w:r>
              <w:rPr>
                <w:rFonts w:ascii="CAC One Seventy" w:hAnsi="CAC One Seventy"/>
                <w:b/>
                <w:sz w:val="32"/>
                <w:szCs w:val="28"/>
              </w:rPr>
              <w:t>9</w:t>
            </w:r>
            <w:r w:rsidR="00731F8B" w:rsidRPr="00731F8B">
              <w:rPr>
                <w:rFonts w:ascii="CAC One Seventy" w:hAnsi="CAC One Seventy"/>
                <w:b/>
                <w:sz w:val="32"/>
                <w:szCs w:val="28"/>
              </w:rPr>
              <w:t xml:space="preserve">.) </w:t>
            </w:r>
            <w:r w:rsidR="00731F8B" w:rsidRPr="00731F8B">
              <w:rPr>
                <w:rFonts w:ascii="CAC One Seventy" w:hAnsi="CAC One Seventy"/>
                <w:b/>
                <w:position w:val="-10"/>
                <w:sz w:val="32"/>
                <w:szCs w:val="28"/>
              </w:rPr>
              <w:object w:dxaOrig="1320" w:dyaOrig="520">
                <v:shape id="_x0000_i1026" type="#_x0000_t75" style="width:65.55pt;height:27pt" o:ole="">
                  <v:imagedata r:id="rId6" o:title=""/>
                </v:shape>
                <o:OLEObject Type="Embed" ProgID="Equation.DSMT4" ShapeID="_x0000_i1026" DrawAspect="Content" ObjectID="_1570954217" r:id="rId7"/>
              </w:object>
            </w:r>
          </w:p>
        </w:tc>
        <w:tc>
          <w:tcPr>
            <w:tcW w:w="5455" w:type="dxa"/>
          </w:tcPr>
          <w:p w:rsidR="00100BE2" w:rsidRDefault="00CF377D" w:rsidP="008434D5">
            <w:pPr>
              <w:rPr>
                <w:rFonts w:ascii="CAC One Seventy" w:hAnsi="CAC One Seventy"/>
                <w:b/>
                <w:sz w:val="32"/>
                <w:szCs w:val="28"/>
              </w:rPr>
            </w:pPr>
            <w:r>
              <w:rPr>
                <w:rFonts w:ascii="CAC One Seventy" w:hAnsi="CAC One Seventy"/>
                <w:b/>
                <w:sz w:val="32"/>
                <w:szCs w:val="28"/>
              </w:rPr>
              <w:t>10</w:t>
            </w:r>
            <w:r w:rsidR="00731F8B" w:rsidRPr="00731F8B">
              <w:rPr>
                <w:rFonts w:ascii="CAC One Seventy" w:hAnsi="CAC One Seventy"/>
                <w:b/>
                <w:sz w:val="32"/>
                <w:szCs w:val="28"/>
              </w:rPr>
              <w:t xml:space="preserve">.) </w:t>
            </w:r>
            <w:r w:rsidR="00731F8B" w:rsidRPr="00731F8B">
              <w:rPr>
                <w:rFonts w:ascii="CAC One Seventy" w:hAnsi="CAC One Seventy"/>
                <w:b/>
                <w:position w:val="-6"/>
                <w:sz w:val="32"/>
                <w:szCs w:val="28"/>
              </w:rPr>
              <w:object w:dxaOrig="1120" w:dyaOrig="480">
                <v:shape id="_x0000_i1027" type="#_x0000_t75" style="width:56.55pt;height:24.45pt" o:ole="">
                  <v:imagedata r:id="rId8" o:title=""/>
                </v:shape>
                <o:OLEObject Type="Embed" ProgID="Equation.DSMT4" ShapeID="_x0000_i1027" DrawAspect="Content" ObjectID="_1570954218" r:id="rId9"/>
              </w:object>
            </w:r>
          </w:p>
          <w:p w:rsidR="007367B0" w:rsidRDefault="007367B0" w:rsidP="008434D5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  <w:p w:rsidR="007367B0" w:rsidRDefault="007367B0" w:rsidP="008434D5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  <w:p w:rsidR="007367B0" w:rsidRDefault="007367B0" w:rsidP="008434D5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  <w:p w:rsidR="007367B0" w:rsidRDefault="007367B0" w:rsidP="008434D5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  <w:p w:rsidR="007367B0" w:rsidRDefault="007367B0" w:rsidP="008434D5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  <w:p w:rsidR="007367B0" w:rsidRDefault="007367B0" w:rsidP="008434D5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  <w:p w:rsidR="007367B0" w:rsidRDefault="007367B0" w:rsidP="008434D5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  <w:p w:rsidR="007367B0" w:rsidRDefault="007367B0" w:rsidP="008434D5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  <w:p w:rsidR="007367B0" w:rsidRDefault="007367B0" w:rsidP="008434D5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  <w:p w:rsidR="007367B0" w:rsidRDefault="007367B0" w:rsidP="008434D5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  <w:p w:rsidR="007367B0" w:rsidRDefault="007367B0" w:rsidP="008434D5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  <w:p w:rsidR="007367B0" w:rsidRPr="00731F8B" w:rsidRDefault="007367B0" w:rsidP="008434D5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</w:tc>
      </w:tr>
      <w:tr w:rsidR="00B3744A" w:rsidRPr="00731F8B" w:rsidTr="008434D5">
        <w:trPr>
          <w:trHeight w:val="1528"/>
        </w:trPr>
        <w:tc>
          <w:tcPr>
            <w:tcW w:w="5454" w:type="dxa"/>
          </w:tcPr>
          <w:p w:rsidR="00B3744A" w:rsidRPr="00731F8B" w:rsidRDefault="00CF377D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  <w:r>
              <w:rPr>
                <w:rFonts w:ascii="CAC One Seventy" w:hAnsi="CAC One Seventy"/>
                <w:b/>
                <w:sz w:val="32"/>
                <w:szCs w:val="28"/>
              </w:rPr>
              <w:t>11</w:t>
            </w:r>
            <w:r w:rsidR="00731F8B" w:rsidRPr="00731F8B">
              <w:rPr>
                <w:rFonts w:ascii="CAC One Seventy" w:hAnsi="CAC One Seventy"/>
                <w:b/>
                <w:sz w:val="32"/>
                <w:szCs w:val="28"/>
              </w:rPr>
              <w:t xml:space="preserve">.) </w:t>
            </w:r>
            <w:r w:rsidR="00731F8B" w:rsidRPr="00731F8B">
              <w:rPr>
                <w:rFonts w:ascii="CAC One Seventy" w:hAnsi="CAC One Seventy"/>
                <w:b/>
                <w:position w:val="-6"/>
                <w:sz w:val="32"/>
                <w:szCs w:val="28"/>
              </w:rPr>
              <w:object w:dxaOrig="1300" w:dyaOrig="480">
                <v:shape id="_x0000_i1028" type="#_x0000_t75" style="width:64.3pt;height:24.45pt" o:ole="">
                  <v:imagedata r:id="rId10" o:title=""/>
                </v:shape>
                <o:OLEObject Type="Embed" ProgID="Equation.DSMT4" ShapeID="_x0000_i1028" DrawAspect="Content" ObjectID="_1570954219" r:id="rId11"/>
              </w:object>
            </w:r>
          </w:p>
        </w:tc>
        <w:tc>
          <w:tcPr>
            <w:tcW w:w="5455" w:type="dxa"/>
          </w:tcPr>
          <w:p w:rsidR="00731F8B" w:rsidRDefault="00CF377D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  <w:r>
              <w:rPr>
                <w:rFonts w:ascii="CAC One Seventy" w:hAnsi="CAC One Seventy"/>
                <w:b/>
                <w:sz w:val="32"/>
                <w:szCs w:val="28"/>
              </w:rPr>
              <w:t>12</w:t>
            </w:r>
            <w:r w:rsidR="00731F8B" w:rsidRPr="00731F8B">
              <w:rPr>
                <w:rFonts w:ascii="CAC One Seventy" w:hAnsi="CAC One Seventy"/>
                <w:b/>
                <w:sz w:val="32"/>
                <w:szCs w:val="28"/>
              </w:rPr>
              <w:t xml:space="preserve">.) </w:t>
            </w:r>
            <w:r w:rsidR="00731F8B" w:rsidRPr="00731F8B">
              <w:rPr>
                <w:rFonts w:ascii="CAC One Seventy" w:hAnsi="CAC One Seventy"/>
                <w:b/>
                <w:position w:val="-10"/>
                <w:sz w:val="32"/>
                <w:szCs w:val="28"/>
              </w:rPr>
              <w:object w:dxaOrig="1780" w:dyaOrig="520">
                <v:shape id="_x0000_i1029" type="#_x0000_t75" style="width:88.7pt;height:27pt" o:ole="">
                  <v:imagedata r:id="rId12" o:title=""/>
                </v:shape>
                <o:OLEObject Type="Embed" ProgID="Equation.DSMT4" ShapeID="_x0000_i1029" DrawAspect="Content" ObjectID="_1570954220" r:id="rId13"/>
              </w:object>
            </w:r>
          </w:p>
          <w:p w:rsidR="00731F8B" w:rsidRDefault="00731F8B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  <w:p w:rsidR="00731F8B" w:rsidRDefault="00731F8B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  <w:p w:rsidR="008434D5" w:rsidRDefault="008434D5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  <w:p w:rsidR="007367B0" w:rsidRDefault="007367B0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  <w:p w:rsidR="007367B0" w:rsidRDefault="007367B0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  <w:p w:rsidR="007367B0" w:rsidRDefault="007367B0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  <w:p w:rsidR="007367B0" w:rsidRDefault="007367B0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  <w:p w:rsidR="007367B0" w:rsidRDefault="007367B0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  <w:p w:rsidR="007367B0" w:rsidRDefault="007367B0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  <w:p w:rsidR="007367B0" w:rsidRDefault="007367B0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  <w:p w:rsidR="007367B0" w:rsidRDefault="007367B0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  <w:p w:rsidR="007367B0" w:rsidRPr="00731F8B" w:rsidRDefault="007367B0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  <w:bookmarkStart w:id="0" w:name="_GoBack"/>
            <w:bookmarkEnd w:id="0"/>
          </w:p>
          <w:p w:rsidR="00100BE2" w:rsidRPr="00731F8B" w:rsidRDefault="00100BE2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</w:tc>
      </w:tr>
    </w:tbl>
    <w:p w:rsidR="0030373E" w:rsidRPr="00731F8B" w:rsidRDefault="0030373E" w:rsidP="00E5733A">
      <w:pPr>
        <w:rPr>
          <w:rFonts w:ascii="CAC One Seventy" w:hAnsi="CAC One Seventy"/>
          <w:sz w:val="32"/>
          <w:szCs w:val="28"/>
        </w:rPr>
      </w:pPr>
    </w:p>
    <w:sectPr w:rsidR="0030373E" w:rsidRPr="00731F8B" w:rsidSect="001E1C0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C One Seventy"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39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0BED"/>
    <w:rsid w:val="000015CA"/>
    <w:rsid w:val="00001E7E"/>
    <w:rsid w:val="000020AC"/>
    <w:rsid w:val="00002591"/>
    <w:rsid w:val="000033C4"/>
    <w:rsid w:val="00003722"/>
    <w:rsid w:val="000039BC"/>
    <w:rsid w:val="00003BA9"/>
    <w:rsid w:val="0000596F"/>
    <w:rsid w:val="00006699"/>
    <w:rsid w:val="00006C81"/>
    <w:rsid w:val="000070AF"/>
    <w:rsid w:val="000116B4"/>
    <w:rsid w:val="00011929"/>
    <w:rsid w:val="00012698"/>
    <w:rsid w:val="00012C7C"/>
    <w:rsid w:val="00012DAF"/>
    <w:rsid w:val="00013AD3"/>
    <w:rsid w:val="00013BCB"/>
    <w:rsid w:val="00013C57"/>
    <w:rsid w:val="00015A86"/>
    <w:rsid w:val="00016A6B"/>
    <w:rsid w:val="0001784A"/>
    <w:rsid w:val="000205BB"/>
    <w:rsid w:val="000214B1"/>
    <w:rsid w:val="00021EB6"/>
    <w:rsid w:val="00024CD1"/>
    <w:rsid w:val="0002748D"/>
    <w:rsid w:val="00031799"/>
    <w:rsid w:val="00031A2E"/>
    <w:rsid w:val="00032319"/>
    <w:rsid w:val="000333EB"/>
    <w:rsid w:val="0003361B"/>
    <w:rsid w:val="0003403F"/>
    <w:rsid w:val="0003466D"/>
    <w:rsid w:val="00034896"/>
    <w:rsid w:val="00034DC8"/>
    <w:rsid w:val="000355CD"/>
    <w:rsid w:val="000364F0"/>
    <w:rsid w:val="0003713D"/>
    <w:rsid w:val="00037CCF"/>
    <w:rsid w:val="00037E8F"/>
    <w:rsid w:val="000407CD"/>
    <w:rsid w:val="00040F5D"/>
    <w:rsid w:val="00042D23"/>
    <w:rsid w:val="00044382"/>
    <w:rsid w:val="000447FA"/>
    <w:rsid w:val="00045C1D"/>
    <w:rsid w:val="00047018"/>
    <w:rsid w:val="0004719C"/>
    <w:rsid w:val="000475E1"/>
    <w:rsid w:val="00047D5F"/>
    <w:rsid w:val="00047E9A"/>
    <w:rsid w:val="000508E4"/>
    <w:rsid w:val="00051568"/>
    <w:rsid w:val="00053CC5"/>
    <w:rsid w:val="00053CD3"/>
    <w:rsid w:val="00054457"/>
    <w:rsid w:val="000549C8"/>
    <w:rsid w:val="00054EFA"/>
    <w:rsid w:val="00057015"/>
    <w:rsid w:val="0005748E"/>
    <w:rsid w:val="000619D4"/>
    <w:rsid w:val="0006253D"/>
    <w:rsid w:val="000626B9"/>
    <w:rsid w:val="000632E5"/>
    <w:rsid w:val="000639F0"/>
    <w:rsid w:val="0006413E"/>
    <w:rsid w:val="00065CDE"/>
    <w:rsid w:val="00065F3C"/>
    <w:rsid w:val="000671A2"/>
    <w:rsid w:val="000676DA"/>
    <w:rsid w:val="000709E0"/>
    <w:rsid w:val="00070A0A"/>
    <w:rsid w:val="000712E4"/>
    <w:rsid w:val="000715E8"/>
    <w:rsid w:val="00072E40"/>
    <w:rsid w:val="00073B93"/>
    <w:rsid w:val="0007418D"/>
    <w:rsid w:val="000741A5"/>
    <w:rsid w:val="00075029"/>
    <w:rsid w:val="00075A93"/>
    <w:rsid w:val="00076B66"/>
    <w:rsid w:val="00080644"/>
    <w:rsid w:val="000818C8"/>
    <w:rsid w:val="00081FB6"/>
    <w:rsid w:val="00081FF3"/>
    <w:rsid w:val="00082B65"/>
    <w:rsid w:val="000848D9"/>
    <w:rsid w:val="00084A4C"/>
    <w:rsid w:val="00085383"/>
    <w:rsid w:val="000856F7"/>
    <w:rsid w:val="000862AF"/>
    <w:rsid w:val="00086797"/>
    <w:rsid w:val="000867AB"/>
    <w:rsid w:val="000915B1"/>
    <w:rsid w:val="000915D4"/>
    <w:rsid w:val="0009197B"/>
    <w:rsid w:val="00093259"/>
    <w:rsid w:val="0009342D"/>
    <w:rsid w:val="00095ACA"/>
    <w:rsid w:val="00096E18"/>
    <w:rsid w:val="000972D4"/>
    <w:rsid w:val="00097A51"/>
    <w:rsid w:val="00097D4A"/>
    <w:rsid w:val="000A018D"/>
    <w:rsid w:val="000A05C7"/>
    <w:rsid w:val="000A1BCD"/>
    <w:rsid w:val="000A1CA8"/>
    <w:rsid w:val="000A1F2C"/>
    <w:rsid w:val="000A394A"/>
    <w:rsid w:val="000A409A"/>
    <w:rsid w:val="000A4163"/>
    <w:rsid w:val="000A4373"/>
    <w:rsid w:val="000A4AAB"/>
    <w:rsid w:val="000A4D94"/>
    <w:rsid w:val="000A555D"/>
    <w:rsid w:val="000A5680"/>
    <w:rsid w:val="000A579A"/>
    <w:rsid w:val="000A5CB5"/>
    <w:rsid w:val="000A7064"/>
    <w:rsid w:val="000A78C5"/>
    <w:rsid w:val="000B0889"/>
    <w:rsid w:val="000B0B0E"/>
    <w:rsid w:val="000B39DE"/>
    <w:rsid w:val="000B4C99"/>
    <w:rsid w:val="000B5A7E"/>
    <w:rsid w:val="000B64E1"/>
    <w:rsid w:val="000B68B6"/>
    <w:rsid w:val="000B6DD1"/>
    <w:rsid w:val="000B7597"/>
    <w:rsid w:val="000B7D9A"/>
    <w:rsid w:val="000C068D"/>
    <w:rsid w:val="000C0901"/>
    <w:rsid w:val="000C0E56"/>
    <w:rsid w:val="000C16ED"/>
    <w:rsid w:val="000C2195"/>
    <w:rsid w:val="000C2C11"/>
    <w:rsid w:val="000C2D4D"/>
    <w:rsid w:val="000C2EF4"/>
    <w:rsid w:val="000C3098"/>
    <w:rsid w:val="000C4B32"/>
    <w:rsid w:val="000C55F4"/>
    <w:rsid w:val="000C5DCF"/>
    <w:rsid w:val="000C5ECE"/>
    <w:rsid w:val="000C62C7"/>
    <w:rsid w:val="000C65DD"/>
    <w:rsid w:val="000C72A8"/>
    <w:rsid w:val="000D01D5"/>
    <w:rsid w:val="000D03F8"/>
    <w:rsid w:val="000D08A4"/>
    <w:rsid w:val="000D2079"/>
    <w:rsid w:val="000D339B"/>
    <w:rsid w:val="000D62BD"/>
    <w:rsid w:val="000D7D8F"/>
    <w:rsid w:val="000E0B09"/>
    <w:rsid w:val="000E0B1D"/>
    <w:rsid w:val="000E1B79"/>
    <w:rsid w:val="000E2187"/>
    <w:rsid w:val="000E3F32"/>
    <w:rsid w:val="000E4388"/>
    <w:rsid w:val="000E4C5B"/>
    <w:rsid w:val="000E4D65"/>
    <w:rsid w:val="000E59AD"/>
    <w:rsid w:val="000E6876"/>
    <w:rsid w:val="000E7D84"/>
    <w:rsid w:val="000F069B"/>
    <w:rsid w:val="000F0D03"/>
    <w:rsid w:val="000F1932"/>
    <w:rsid w:val="000F1F14"/>
    <w:rsid w:val="000F25EE"/>
    <w:rsid w:val="000F2A13"/>
    <w:rsid w:val="000F33ED"/>
    <w:rsid w:val="000F3765"/>
    <w:rsid w:val="000F5882"/>
    <w:rsid w:val="000F6595"/>
    <w:rsid w:val="000F723B"/>
    <w:rsid w:val="00100192"/>
    <w:rsid w:val="00100BE2"/>
    <w:rsid w:val="0010227C"/>
    <w:rsid w:val="00103BCB"/>
    <w:rsid w:val="00104525"/>
    <w:rsid w:val="00106233"/>
    <w:rsid w:val="001063BE"/>
    <w:rsid w:val="00106CDC"/>
    <w:rsid w:val="001070EA"/>
    <w:rsid w:val="00107C5D"/>
    <w:rsid w:val="00110688"/>
    <w:rsid w:val="001108EF"/>
    <w:rsid w:val="00110C62"/>
    <w:rsid w:val="00110E73"/>
    <w:rsid w:val="0011124E"/>
    <w:rsid w:val="001120F7"/>
    <w:rsid w:val="00113E93"/>
    <w:rsid w:val="001151C7"/>
    <w:rsid w:val="0011692A"/>
    <w:rsid w:val="001170F0"/>
    <w:rsid w:val="00117417"/>
    <w:rsid w:val="001176AE"/>
    <w:rsid w:val="00117A9F"/>
    <w:rsid w:val="00120005"/>
    <w:rsid w:val="0012106D"/>
    <w:rsid w:val="0012218D"/>
    <w:rsid w:val="00124500"/>
    <w:rsid w:val="001249EF"/>
    <w:rsid w:val="00125516"/>
    <w:rsid w:val="00126AA2"/>
    <w:rsid w:val="00126EE5"/>
    <w:rsid w:val="00126EF5"/>
    <w:rsid w:val="00127DB2"/>
    <w:rsid w:val="001307E1"/>
    <w:rsid w:val="001318BB"/>
    <w:rsid w:val="0013387B"/>
    <w:rsid w:val="00133F5A"/>
    <w:rsid w:val="0013484D"/>
    <w:rsid w:val="00135400"/>
    <w:rsid w:val="0013578E"/>
    <w:rsid w:val="00135B25"/>
    <w:rsid w:val="00135C07"/>
    <w:rsid w:val="0013689F"/>
    <w:rsid w:val="00136D75"/>
    <w:rsid w:val="00137122"/>
    <w:rsid w:val="00137454"/>
    <w:rsid w:val="0013796E"/>
    <w:rsid w:val="00140870"/>
    <w:rsid w:val="00141DBA"/>
    <w:rsid w:val="001457AE"/>
    <w:rsid w:val="001468C3"/>
    <w:rsid w:val="00147715"/>
    <w:rsid w:val="001510AC"/>
    <w:rsid w:val="00151337"/>
    <w:rsid w:val="001517D9"/>
    <w:rsid w:val="00151831"/>
    <w:rsid w:val="00151B12"/>
    <w:rsid w:val="00151C93"/>
    <w:rsid w:val="00152966"/>
    <w:rsid w:val="00152CC6"/>
    <w:rsid w:val="001532BE"/>
    <w:rsid w:val="001532C6"/>
    <w:rsid w:val="00153D44"/>
    <w:rsid w:val="001549C4"/>
    <w:rsid w:val="00154F31"/>
    <w:rsid w:val="00156128"/>
    <w:rsid w:val="00157512"/>
    <w:rsid w:val="00157A2F"/>
    <w:rsid w:val="00160535"/>
    <w:rsid w:val="00160DCD"/>
    <w:rsid w:val="0016195C"/>
    <w:rsid w:val="00161E7F"/>
    <w:rsid w:val="00162721"/>
    <w:rsid w:val="00162B8D"/>
    <w:rsid w:val="001639E4"/>
    <w:rsid w:val="00164F8A"/>
    <w:rsid w:val="00165718"/>
    <w:rsid w:val="00165A76"/>
    <w:rsid w:val="001667DD"/>
    <w:rsid w:val="0016737B"/>
    <w:rsid w:val="00170613"/>
    <w:rsid w:val="00172A38"/>
    <w:rsid w:val="00172D66"/>
    <w:rsid w:val="00173ED9"/>
    <w:rsid w:val="00174008"/>
    <w:rsid w:val="001741FC"/>
    <w:rsid w:val="0017697F"/>
    <w:rsid w:val="00176AC1"/>
    <w:rsid w:val="0017722B"/>
    <w:rsid w:val="00177E4E"/>
    <w:rsid w:val="001802EE"/>
    <w:rsid w:val="0018194A"/>
    <w:rsid w:val="00181C91"/>
    <w:rsid w:val="001825CE"/>
    <w:rsid w:val="0018309F"/>
    <w:rsid w:val="0018346F"/>
    <w:rsid w:val="00183501"/>
    <w:rsid w:val="00186A55"/>
    <w:rsid w:val="00187BDF"/>
    <w:rsid w:val="001907ED"/>
    <w:rsid w:val="001918DB"/>
    <w:rsid w:val="00191ED4"/>
    <w:rsid w:val="0019300B"/>
    <w:rsid w:val="0019356C"/>
    <w:rsid w:val="00193F4A"/>
    <w:rsid w:val="001942B5"/>
    <w:rsid w:val="00194627"/>
    <w:rsid w:val="00194ED5"/>
    <w:rsid w:val="001A03CE"/>
    <w:rsid w:val="001A0AE8"/>
    <w:rsid w:val="001A1B45"/>
    <w:rsid w:val="001A1D71"/>
    <w:rsid w:val="001A320B"/>
    <w:rsid w:val="001A43F8"/>
    <w:rsid w:val="001A50E9"/>
    <w:rsid w:val="001A52DB"/>
    <w:rsid w:val="001A6AC3"/>
    <w:rsid w:val="001A6FCC"/>
    <w:rsid w:val="001A739B"/>
    <w:rsid w:val="001A752F"/>
    <w:rsid w:val="001B006F"/>
    <w:rsid w:val="001B05AF"/>
    <w:rsid w:val="001B0A78"/>
    <w:rsid w:val="001B11A3"/>
    <w:rsid w:val="001B3F32"/>
    <w:rsid w:val="001B48BD"/>
    <w:rsid w:val="001B4BA7"/>
    <w:rsid w:val="001B50A9"/>
    <w:rsid w:val="001B5E23"/>
    <w:rsid w:val="001C0FED"/>
    <w:rsid w:val="001C1954"/>
    <w:rsid w:val="001C1C2B"/>
    <w:rsid w:val="001C295D"/>
    <w:rsid w:val="001C2AE9"/>
    <w:rsid w:val="001C3540"/>
    <w:rsid w:val="001C3C7B"/>
    <w:rsid w:val="001C58F4"/>
    <w:rsid w:val="001C629C"/>
    <w:rsid w:val="001C63B9"/>
    <w:rsid w:val="001C644E"/>
    <w:rsid w:val="001D0932"/>
    <w:rsid w:val="001D1B4B"/>
    <w:rsid w:val="001D1CF6"/>
    <w:rsid w:val="001D2784"/>
    <w:rsid w:val="001D33A4"/>
    <w:rsid w:val="001D3694"/>
    <w:rsid w:val="001D396E"/>
    <w:rsid w:val="001D46E1"/>
    <w:rsid w:val="001D4CFF"/>
    <w:rsid w:val="001D4DB0"/>
    <w:rsid w:val="001D535C"/>
    <w:rsid w:val="001D5394"/>
    <w:rsid w:val="001D6AD0"/>
    <w:rsid w:val="001D715F"/>
    <w:rsid w:val="001E03DA"/>
    <w:rsid w:val="001E1445"/>
    <w:rsid w:val="001E1C06"/>
    <w:rsid w:val="001E23A8"/>
    <w:rsid w:val="001E43CC"/>
    <w:rsid w:val="001E4C8B"/>
    <w:rsid w:val="001E4EEB"/>
    <w:rsid w:val="001E6744"/>
    <w:rsid w:val="001E710E"/>
    <w:rsid w:val="001E77CD"/>
    <w:rsid w:val="001E7EA4"/>
    <w:rsid w:val="001F0509"/>
    <w:rsid w:val="001F08A9"/>
    <w:rsid w:val="001F1A85"/>
    <w:rsid w:val="001F1AE2"/>
    <w:rsid w:val="001F1C0D"/>
    <w:rsid w:val="001F410C"/>
    <w:rsid w:val="001F56E2"/>
    <w:rsid w:val="001F7A89"/>
    <w:rsid w:val="0020142D"/>
    <w:rsid w:val="002025A3"/>
    <w:rsid w:val="002034E1"/>
    <w:rsid w:val="002039A8"/>
    <w:rsid w:val="002041F2"/>
    <w:rsid w:val="00204614"/>
    <w:rsid w:val="00204FD0"/>
    <w:rsid w:val="00206AE7"/>
    <w:rsid w:val="00207CEA"/>
    <w:rsid w:val="002105E4"/>
    <w:rsid w:val="002107A2"/>
    <w:rsid w:val="002109F1"/>
    <w:rsid w:val="00212B56"/>
    <w:rsid w:val="002131DE"/>
    <w:rsid w:val="00214500"/>
    <w:rsid w:val="0021454F"/>
    <w:rsid w:val="00217D6E"/>
    <w:rsid w:val="00220D97"/>
    <w:rsid w:val="00220FB1"/>
    <w:rsid w:val="00222A54"/>
    <w:rsid w:val="0022369A"/>
    <w:rsid w:val="00223936"/>
    <w:rsid w:val="002256E4"/>
    <w:rsid w:val="00225DA9"/>
    <w:rsid w:val="00232664"/>
    <w:rsid w:val="00232712"/>
    <w:rsid w:val="00232E11"/>
    <w:rsid w:val="00233FF4"/>
    <w:rsid w:val="00234C26"/>
    <w:rsid w:val="00234EFA"/>
    <w:rsid w:val="00234F7A"/>
    <w:rsid w:val="002357AE"/>
    <w:rsid w:val="00235C0F"/>
    <w:rsid w:val="00236AE2"/>
    <w:rsid w:val="0023746E"/>
    <w:rsid w:val="00240ED1"/>
    <w:rsid w:val="002425B8"/>
    <w:rsid w:val="00242FCD"/>
    <w:rsid w:val="00243B3B"/>
    <w:rsid w:val="00243F66"/>
    <w:rsid w:val="00243F6F"/>
    <w:rsid w:val="002443B7"/>
    <w:rsid w:val="00245316"/>
    <w:rsid w:val="002453FB"/>
    <w:rsid w:val="00246684"/>
    <w:rsid w:val="00246726"/>
    <w:rsid w:val="0024690C"/>
    <w:rsid w:val="00251E76"/>
    <w:rsid w:val="002526EC"/>
    <w:rsid w:val="00253ECE"/>
    <w:rsid w:val="002544FF"/>
    <w:rsid w:val="002553F0"/>
    <w:rsid w:val="00256CC7"/>
    <w:rsid w:val="00257538"/>
    <w:rsid w:val="00257B4D"/>
    <w:rsid w:val="00257C0C"/>
    <w:rsid w:val="00260166"/>
    <w:rsid w:val="002601FD"/>
    <w:rsid w:val="002603D3"/>
    <w:rsid w:val="002611E1"/>
    <w:rsid w:val="00261549"/>
    <w:rsid w:val="002643D3"/>
    <w:rsid w:val="00265CDE"/>
    <w:rsid w:val="00265CE3"/>
    <w:rsid w:val="0026791E"/>
    <w:rsid w:val="00267E3A"/>
    <w:rsid w:val="00271206"/>
    <w:rsid w:val="00273D9B"/>
    <w:rsid w:val="0027452E"/>
    <w:rsid w:val="002757C9"/>
    <w:rsid w:val="0027625F"/>
    <w:rsid w:val="00276430"/>
    <w:rsid w:val="00277483"/>
    <w:rsid w:val="00277E1D"/>
    <w:rsid w:val="00280590"/>
    <w:rsid w:val="0028077D"/>
    <w:rsid w:val="002816BB"/>
    <w:rsid w:val="002855A7"/>
    <w:rsid w:val="00287572"/>
    <w:rsid w:val="002916AE"/>
    <w:rsid w:val="002918D5"/>
    <w:rsid w:val="00291F2B"/>
    <w:rsid w:val="002925E4"/>
    <w:rsid w:val="002941A0"/>
    <w:rsid w:val="00294CE4"/>
    <w:rsid w:val="00295754"/>
    <w:rsid w:val="00295BFD"/>
    <w:rsid w:val="00296402"/>
    <w:rsid w:val="00296F4F"/>
    <w:rsid w:val="002970A0"/>
    <w:rsid w:val="00297901"/>
    <w:rsid w:val="00297D0F"/>
    <w:rsid w:val="00297F1A"/>
    <w:rsid w:val="002A023E"/>
    <w:rsid w:val="002A081B"/>
    <w:rsid w:val="002A1DA2"/>
    <w:rsid w:val="002A2326"/>
    <w:rsid w:val="002A2C38"/>
    <w:rsid w:val="002A35B6"/>
    <w:rsid w:val="002A4680"/>
    <w:rsid w:val="002A51CA"/>
    <w:rsid w:val="002A5337"/>
    <w:rsid w:val="002A5869"/>
    <w:rsid w:val="002A6AC0"/>
    <w:rsid w:val="002A76BB"/>
    <w:rsid w:val="002B1471"/>
    <w:rsid w:val="002B155F"/>
    <w:rsid w:val="002B2BA1"/>
    <w:rsid w:val="002B3C8F"/>
    <w:rsid w:val="002B3FA9"/>
    <w:rsid w:val="002B3FE6"/>
    <w:rsid w:val="002B4737"/>
    <w:rsid w:val="002B5FA7"/>
    <w:rsid w:val="002B60FB"/>
    <w:rsid w:val="002B6417"/>
    <w:rsid w:val="002B71BF"/>
    <w:rsid w:val="002B75CC"/>
    <w:rsid w:val="002C2475"/>
    <w:rsid w:val="002C325A"/>
    <w:rsid w:val="002C40A8"/>
    <w:rsid w:val="002C5F04"/>
    <w:rsid w:val="002C6E53"/>
    <w:rsid w:val="002D004A"/>
    <w:rsid w:val="002D0631"/>
    <w:rsid w:val="002D0B3B"/>
    <w:rsid w:val="002D10BF"/>
    <w:rsid w:val="002D1993"/>
    <w:rsid w:val="002D1C3A"/>
    <w:rsid w:val="002D1EA6"/>
    <w:rsid w:val="002D1ED9"/>
    <w:rsid w:val="002D2B76"/>
    <w:rsid w:val="002D2CFE"/>
    <w:rsid w:val="002D4097"/>
    <w:rsid w:val="002D42AF"/>
    <w:rsid w:val="002D5035"/>
    <w:rsid w:val="002D6EA8"/>
    <w:rsid w:val="002D769D"/>
    <w:rsid w:val="002E0F51"/>
    <w:rsid w:val="002E1372"/>
    <w:rsid w:val="002E1D00"/>
    <w:rsid w:val="002E1F9E"/>
    <w:rsid w:val="002E3AA4"/>
    <w:rsid w:val="002E5A9A"/>
    <w:rsid w:val="002E6415"/>
    <w:rsid w:val="002E661F"/>
    <w:rsid w:val="002E662B"/>
    <w:rsid w:val="002E70CD"/>
    <w:rsid w:val="002E7B72"/>
    <w:rsid w:val="002E7D2D"/>
    <w:rsid w:val="002F00E5"/>
    <w:rsid w:val="002F0A20"/>
    <w:rsid w:val="002F22A8"/>
    <w:rsid w:val="002F25D8"/>
    <w:rsid w:val="002F45EA"/>
    <w:rsid w:val="00300608"/>
    <w:rsid w:val="00301929"/>
    <w:rsid w:val="00301D60"/>
    <w:rsid w:val="00302513"/>
    <w:rsid w:val="0030270A"/>
    <w:rsid w:val="00303301"/>
    <w:rsid w:val="00303560"/>
    <w:rsid w:val="0030373E"/>
    <w:rsid w:val="00304719"/>
    <w:rsid w:val="00304A9E"/>
    <w:rsid w:val="00304BFD"/>
    <w:rsid w:val="00304E6E"/>
    <w:rsid w:val="00305FEC"/>
    <w:rsid w:val="003066D2"/>
    <w:rsid w:val="003075EF"/>
    <w:rsid w:val="00311796"/>
    <w:rsid w:val="003118C3"/>
    <w:rsid w:val="00311969"/>
    <w:rsid w:val="003132F9"/>
    <w:rsid w:val="003137A6"/>
    <w:rsid w:val="0031382B"/>
    <w:rsid w:val="00313CFB"/>
    <w:rsid w:val="00313FE6"/>
    <w:rsid w:val="003141D9"/>
    <w:rsid w:val="00314FA5"/>
    <w:rsid w:val="0031507B"/>
    <w:rsid w:val="00316026"/>
    <w:rsid w:val="00316D5E"/>
    <w:rsid w:val="00317548"/>
    <w:rsid w:val="003226EE"/>
    <w:rsid w:val="003237B3"/>
    <w:rsid w:val="00324B01"/>
    <w:rsid w:val="00324BBA"/>
    <w:rsid w:val="0032537F"/>
    <w:rsid w:val="00325630"/>
    <w:rsid w:val="00326A6B"/>
    <w:rsid w:val="00327294"/>
    <w:rsid w:val="003275FB"/>
    <w:rsid w:val="00327810"/>
    <w:rsid w:val="00327C86"/>
    <w:rsid w:val="003300D1"/>
    <w:rsid w:val="00331A4C"/>
    <w:rsid w:val="0033257B"/>
    <w:rsid w:val="00332847"/>
    <w:rsid w:val="00332954"/>
    <w:rsid w:val="003338E8"/>
    <w:rsid w:val="003347ED"/>
    <w:rsid w:val="0033612B"/>
    <w:rsid w:val="00336DE6"/>
    <w:rsid w:val="0034279F"/>
    <w:rsid w:val="0034290B"/>
    <w:rsid w:val="0034356A"/>
    <w:rsid w:val="00344048"/>
    <w:rsid w:val="0034448D"/>
    <w:rsid w:val="003444F8"/>
    <w:rsid w:val="00344753"/>
    <w:rsid w:val="00345942"/>
    <w:rsid w:val="0034643D"/>
    <w:rsid w:val="003472CC"/>
    <w:rsid w:val="003473BB"/>
    <w:rsid w:val="003500BC"/>
    <w:rsid w:val="0035092D"/>
    <w:rsid w:val="0035144F"/>
    <w:rsid w:val="00351711"/>
    <w:rsid w:val="00351871"/>
    <w:rsid w:val="003526B8"/>
    <w:rsid w:val="003531AB"/>
    <w:rsid w:val="003532C7"/>
    <w:rsid w:val="00353C4B"/>
    <w:rsid w:val="00353D67"/>
    <w:rsid w:val="00354117"/>
    <w:rsid w:val="0035502E"/>
    <w:rsid w:val="00357832"/>
    <w:rsid w:val="003602E3"/>
    <w:rsid w:val="00360DD8"/>
    <w:rsid w:val="003618FB"/>
    <w:rsid w:val="003622FF"/>
    <w:rsid w:val="00363787"/>
    <w:rsid w:val="003638C0"/>
    <w:rsid w:val="003643DC"/>
    <w:rsid w:val="00364889"/>
    <w:rsid w:val="00364CA3"/>
    <w:rsid w:val="003654BE"/>
    <w:rsid w:val="00365DA3"/>
    <w:rsid w:val="0036717A"/>
    <w:rsid w:val="00370BE6"/>
    <w:rsid w:val="00371CB9"/>
    <w:rsid w:val="00372318"/>
    <w:rsid w:val="00373144"/>
    <w:rsid w:val="0037321D"/>
    <w:rsid w:val="00373A9A"/>
    <w:rsid w:val="00373F7F"/>
    <w:rsid w:val="00376E4B"/>
    <w:rsid w:val="00377650"/>
    <w:rsid w:val="00380D5E"/>
    <w:rsid w:val="00381B19"/>
    <w:rsid w:val="00382472"/>
    <w:rsid w:val="0038460D"/>
    <w:rsid w:val="0038487F"/>
    <w:rsid w:val="0038543E"/>
    <w:rsid w:val="003858A9"/>
    <w:rsid w:val="00386B2B"/>
    <w:rsid w:val="00386C99"/>
    <w:rsid w:val="0038778A"/>
    <w:rsid w:val="003878BB"/>
    <w:rsid w:val="00387E7A"/>
    <w:rsid w:val="003904D3"/>
    <w:rsid w:val="003914F1"/>
    <w:rsid w:val="00391E18"/>
    <w:rsid w:val="003927FF"/>
    <w:rsid w:val="00393D78"/>
    <w:rsid w:val="0039424D"/>
    <w:rsid w:val="00394449"/>
    <w:rsid w:val="003967C1"/>
    <w:rsid w:val="00397A4C"/>
    <w:rsid w:val="003A0281"/>
    <w:rsid w:val="003A0956"/>
    <w:rsid w:val="003A1090"/>
    <w:rsid w:val="003A1570"/>
    <w:rsid w:val="003A2107"/>
    <w:rsid w:val="003A229B"/>
    <w:rsid w:val="003A22CB"/>
    <w:rsid w:val="003A2A15"/>
    <w:rsid w:val="003A2EE1"/>
    <w:rsid w:val="003A35FB"/>
    <w:rsid w:val="003A461E"/>
    <w:rsid w:val="003A55BB"/>
    <w:rsid w:val="003A614F"/>
    <w:rsid w:val="003A63F2"/>
    <w:rsid w:val="003B09E6"/>
    <w:rsid w:val="003B0C3F"/>
    <w:rsid w:val="003B1A86"/>
    <w:rsid w:val="003B28DE"/>
    <w:rsid w:val="003B337B"/>
    <w:rsid w:val="003B3B47"/>
    <w:rsid w:val="003B44E6"/>
    <w:rsid w:val="003B46C6"/>
    <w:rsid w:val="003B4FED"/>
    <w:rsid w:val="003B53AC"/>
    <w:rsid w:val="003B5746"/>
    <w:rsid w:val="003B644E"/>
    <w:rsid w:val="003B7612"/>
    <w:rsid w:val="003C0158"/>
    <w:rsid w:val="003C021F"/>
    <w:rsid w:val="003C061A"/>
    <w:rsid w:val="003C0F2D"/>
    <w:rsid w:val="003C195D"/>
    <w:rsid w:val="003C2BB7"/>
    <w:rsid w:val="003C38D6"/>
    <w:rsid w:val="003C3BEB"/>
    <w:rsid w:val="003C480A"/>
    <w:rsid w:val="003C4BCD"/>
    <w:rsid w:val="003C580C"/>
    <w:rsid w:val="003C6009"/>
    <w:rsid w:val="003C63B5"/>
    <w:rsid w:val="003C6993"/>
    <w:rsid w:val="003C721B"/>
    <w:rsid w:val="003C75D3"/>
    <w:rsid w:val="003C7EBE"/>
    <w:rsid w:val="003D0158"/>
    <w:rsid w:val="003D041F"/>
    <w:rsid w:val="003D13FB"/>
    <w:rsid w:val="003D28DE"/>
    <w:rsid w:val="003D2B6D"/>
    <w:rsid w:val="003D3915"/>
    <w:rsid w:val="003D46C9"/>
    <w:rsid w:val="003D54CE"/>
    <w:rsid w:val="003D56F9"/>
    <w:rsid w:val="003D6154"/>
    <w:rsid w:val="003D742B"/>
    <w:rsid w:val="003D7DF9"/>
    <w:rsid w:val="003D7F89"/>
    <w:rsid w:val="003E2268"/>
    <w:rsid w:val="003E2D62"/>
    <w:rsid w:val="003E3154"/>
    <w:rsid w:val="003E33C2"/>
    <w:rsid w:val="003E36C5"/>
    <w:rsid w:val="003E4CCD"/>
    <w:rsid w:val="003E51F1"/>
    <w:rsid w:val="003E5BE2"/>
    <w:rsid w:val="003E7C42"/>
    <w:rsid w:val="003F02FF"/>
    <w:rsid w:val="003F34D5"/>
    <w:rsid w:val="00401B7E"/>
    <w:rsid w:val="00401D52"/>
    <w:rsid w:val="00401DB6"/>
    <w:rsid w:val="004031A5"/>
    <w:rsid w:val="004035E3"/>
    <w:rsid w:val="004041C2"/>
    <w:rsid w:val="0040437C"/>
    <w:rsid w:val="004044DF"/>
    <w:rsid w:val="00405D57"/>
    <w:rsid w:val="00406140"/>
    <w:rsid w:val="00407792"/>
    <w:rsid w:val="004103DF"/>
    <w:rsid w:val="00410CD3"/>
    <w:rsid w:val="0041226C"/>
    <w:rsid w:val="004123E5"/>
    <w:rsid w:val="00413C7F"/>
    <w:rsid w:val="00414808"/>
    <w:rsid w:val="00414B72"/>
    <w:rsid w:val="00415FBE"/>
    <w:rsid w:val="00416918"/>
    <w:rsid w:val="0041771A"/>
    <w:rsid w:val="0041778B"/>
    <w:rsid w:val="00417A50"/>
    <w:rsid w:val="004201B1"/>
    <w:rsid w:val="00420F9B"/>
    <w:rsid w:val="004218EF"/>
    <w:rsid w:val="0042268A"/>
    <w:rsid w:val="00422AE6"/>
    <w:rsid w:val="00423054"/>
    <w:rsid w:val="00423974"/>
    <w:rsid w:val="0042512C"/>
    <w:rsid w:val="004302F3"/>
    <w:rsid w:val="00430740"/>
    <w:rsid w:val="00430FEF"/>
    <w:rsid w:val="004314E1"/>
    <w:rsid w:val="004315F9"/>
    <w:rsid w:val="004320F1"/>
    <w:rsid w:val="004325B7"/>
    <w:rsid w:val="00432A4F"/>
    <w:rsid w:val="0043300B"/>
    <w:rsid w:val="00433D1F"/>
    <w:rsid w:val="00433EFF"/>
    <w:rsid w:val="004340AA"/>
    <w:rsid w:val="00434EE9"/>
    <w:rsid w:val="00435377"/>
    <w:rsid w:val="00435AE7"/>
    <w:rsid w:val="00435BC7"/>
    <w:rsid w:val="00436C67"/>
    <w:rsid w:val="00436F75"/>
    <w:rsid w:val="0043728B"/>
    <w:rsid w:val="00437836"/>
    <w:rsid w:val="00440BB4"/>
    <w:rsid w:val="0044129A"/>
    <w:rsid w:val="004419DA"/>
    <w:rsid w:val="00441E1D"/>
    <w:rsid w:val="004429BC"/>
    <w:rsid w:val="0044321C"/>
    <w:rsid w:val="004444D7"/>
    <w:rsid w:val="00444F21"/>
    <w:rsid w:val="00447D02"/>
    <w:rsid w:val="00450036"/>
    <w:rsid w:val="00451229"/>
    <w:rsid w:val="004518E1"/>
    <w:rsid w:val="004528EB"/>
    <w:rsid w:val="004563AB"/>
    <w:rsid w:val="0045677E"/>
    <w:rsid w:val="00456D19"/>
    <w:rsid w:val="0045712F"/>
    <w:rsid w:val="004609C9"/>
    <w:rsid w:val="00460E93"/>
    <w:rsid w:val="0046152B"/>
    <w:rsid w:val="004629FA"/>
    <w:rsid w:val="00463643"/>
    <w:rsid w:val="004640F9"/>
    <w:rsid w:val="0046564D"/>
    <w:rsid w:val="00467565"/>
    <w:rsid w:val="004679F5"/>
    <w:rsid w:val="00470138"/>
    <w:rsid w:val="004701AA"/>
    <w:rsid w:val="00470E9F"/>
    <w:rsid w:val="0047120F"/>
    <w:rsid w:val="00471804"/>
    <w:rsid w:val="00472BB8"/>
    <w:rsid w:val="0047304B"/>
    <w:rsid w:val="004736BA"/>
    <w:rsid w:val="004738C9"/>
    <w:rsid w:val="00474D67"/>
    <w:rsid w:val="00475C97"/>
    <w:rsid w:val="00475E25"/>
    <w:rsid w:val="0047622B"/>
    <w:rsid w:val="00476238"/>
    <w:rsid w:val="004765ED"/>
    <w:rsid w:val="00477A4A"/>
    <w:rsid w:val="00482830"/>
    <w:rsid w:val="00482C99"/>
    <w:rsid w:val="004830DA"/>
    <w:rsid w:val="00484BC2"/>
    <w:rsid w:val="004852CC"/>
    <w:rsid w:val="00485367"/>
    <w:rsid w:val="00486614"/>
    <w:rsid w:val="00487B3B"/>
    <w:rsid w:val="00487C15"/>
    <w:rsid w:val="0049076D"/>
    <w:rsid w:val="004908AB"/>
    <w:rsid w:val="004909CE"/>
    <w:rsid w:val="00490A47"/>
    <w:rsid w:val="004922BC"/>
    <w:rsid w:val="00492559"/>
    <w:rsid w:val="00493DC6"/>
    <w:rsid w:val="00496739"/>
    <w:rsid w:val="004969F8"/>
    <w:rsid w:val="00496AF0"/>
    <w:rsid w:val="00496CB5"/>
    <w:rsid w:val="0049703B"/>
    <w:rsid w:val="00497218"/>
    <w:rsid w:val="00497A20"/>
    <w:rsid w:val="00497A9D"/>
    <w:rsid w:val="00497B22"/>
    <w:rsid w:val="00497F7D"/>
    <w:rsid w:val="004A014E"/>
    <w:rsid w:val="004A17E0"/>
    <w:rsid w:val="004A1A20"/>
    <w:rsid w:val="004A1AE9"/>
    <w:rsid w:val="004A2E3E"/>
    <w:rsid w:val="004A30A7"/>
    <w:rsid w:val="004A4300"/>
    <w:rsid w:val="004A4B52"/>
    <w:rsid w:val="004A4E4C"/>
    <w:rsid w:val="004A5319"/>
    <w:rsid w:val="004A76DB"/>
    <w:rsid w:val="004B1191"/>
    <w:rsid w:val="004B2201"/>
    <w:rsid w:val="004B3E26"/>
    <w:rsid w:val="004B50B1"/>
    <w:rsid w:val="004B5963"/>
    <w:rsid w:val="004B5BC1"/>
    <w:rsid w:val="004B605C"/>
    <w:rsid w:val="004B6A6D"/>
    <w:rsid w:val="004B6BAC"/>
    <w:rsid w:val="004B7D6F"/>
    <w:rsid w:val="004C08A3"/>
    <w:rsid w:val="004C09B9"/>
    <w:rsid w:val="004C62EA"/>
    <w:rsid w:val="004C6430"/>
    <w:rsid w:val="004C6AF4"/>
    <w:rsid w:val="004C767F"/>
    <w:rsid w:val="004D27B4"/>
    <w:rsid w:val="004D314D"/>
    <w:rsid w:val="004D3B6F"/>
    <w:rsid w:val="004D473D"/>
    <w:rsid w:val="004D4B31"/>
    <w:rsid w:val="004D4EF0"/>
    <w:rsid w:val="004D605C"/>
    <w:rsid w:val="004D6306"/>
    <w:rsid w:val="004D6585"/>
    <w:rsid w:val="004D784B"/>
    <w:rsid w:val="004D7CF6"/>
    <w:rsid w:val="004E0A23"/>
    <w:rsid w:val="004E18C9"/>
    <w:rsid w:val="004E1BF2"/>
    <w:rsid w:val="004E2109"/>
    <w:rsid w:val="004E2615"/>
    <w:rsid w:val="004E2FB8"/>
    <w:rsid w:val="004E4603"/>
    <w:rsid w:val="004E554D"/>
    <w:rsid w:val="004E5983"/>
    <w:rsid w:val="004E5CE0"/>
    <w:rsid w:val="004E69B7"/>
    <w:rsid w:val="004E6C0F"/>
    <w:rsid w:val="004E7887"/>
    <w:rsid w:val="004F1CA6"/>
    <w:rsid w:val="004F3959"/>
    <w:rsid w:val="004F45E8"/>
    <w:rsid w:val="004F537F"/>
    <w:rsid w:val="004F5548"/>
    <w:rsid w:val="004F6510"/>
    <w:rsid w:val="004F6527"/>
    <w:rsid w:val="004F7403"/>
    <w:rsid w:val="004F7A2E"/>
    <w:rsid w:val="004F7DC1"/>
    <w:rsid w:val="0050253F"/>
    <w:rsid w:val="005027ED"/>
    <w:rsid w:val="00502C01"/>
    <w:rsid w:val="00503702"/>
    <w:rsid w:val="00503CA3"/>
    <w:rsid w:val="00506594"/>
    <w:rsid w:val="0050757F"/>
    <w:rsid w:val="005076DB"/>
    <w:rsid w:val="00507D1F"/>
    <w:rsid w:val="00510028"/>
    <w:rsid w:val="00511148"/>
    <w:rsid w:val="00511614"/>
    <w:rsid w:val="005120C1"/>
    <w:rsid w:val="0051226A"/>
    <w:rsid w:val="005156DE"/>
    <w:rsid w:val="00516438"/>
    <w:rsid w:val="00516CCD"/>
    <w:rsid w:val="00517765"/>
    <w:rsid w:val="005200E6"/>
    <w:rsid w:val="00520231"/>
    <w:rsid w:val="00520A87"/>
    <w:rsid w:val="005214A0"/>
    <w:rsid w:val="00521EE6"/>
    <w:rsid w:val="005238E6"/>
    <w:rsid w:val="005246A3"/>
    <w:rsid w:val="00524DE0"/>
    <w:rsid w:val="005256F4"/>
    <w:rsid w:val="00525E02"/>
    <w:rsid w:val="00526FF2"/>
    <w:rsid w:val="00530B88"/>
    <w:rsid w:val="00531241"/>
    <w:rsid w:val="00531355"/>
    <w:rsid w:val="00531A96"/>
    <w:rsid w:val="00533B61"/>
    <w:rsid w:val="00533CDD"/>
    <w:rsid w:val="00534E9F"/>
    <w:rsid w:val="0053533F"/>
    <w:rsid w:val="005375FA"/>
    <w:rsid w:val="0054239A"/>
    <w:rsid w:val="00542FB2"/>
    <w:rsid w:val="00544B70"/>
    <w:rsid w:val="00544D24"/>
    <w:rsid w:val="00546BE5"/>
    <w:rsid w:val="00547491"/>
    <w:rsid w:val="00547B02"/>
    <w:rsid w:val="005502B9"/>
    <w:rsid w:val="00551242"/>
    <w:rsid w:val="0055228B"/>
    <w:rsid w:val="00554CF1"/>
    <w:rsid w:val="00555AD3"/>
    <w:rsid w:val="005617DA"/>
    <w:rsid w:val="005622EB"/>
    <w:rsid w:val="00562A42"/>
    <w:rsid w:val="00563167"/>
    <w:rsid w:val="00563219"/>
    <w:rsid w:val="00563C3F"/>
    <w:rsid w:val="005640D8"/>
    <w:rsid w:val="0056451A"/>
    <w:rsid w:val="00564827"/>
    <w:rsid w:val="0056666B"/>
    <w:rsid w:val="00566ABD"/>
    <w:rsid w:val="005672B0"/>
    <w:rsid w:val="00570103"/>
    <w:rsid w:val="00570A18"/>
    <w:rsid w:val="005714F4"/>
    <w:rsid w:val="00571FF9"/>
    <w:rsid w:val="00572B44"/>
    <w:rsid w:val="00573341"/>
    <w:rsid w:val="005743E3"/>
    <w:rsid w:val="005750B4"/>
    <w:rsid w:val="005767F6"/>
    <w:rsid w:val="00576932"/>
    <w:rsid w:val="00576E5A"/>
    <w:rsid w:val="0058017A"/>
    <w:rsid w:val="00580B29"/>
    <w:rsid w:val="00580C90"/>
    <w:rsid w:val="005810A4"/>
    <w:rsid w:val="00581AF2"/>
    <w:rsid w:val="005826E9"/>
    <w:rsid w:val="00582E89"/>
    <w:rsid w:val="0058314B"/>
    <w:rsid w:val="00583E3E"/>
    <w:rsid w:val="00583F17"/>
    <w:rsid w:val="005841F2"/>
    <w:rsid w:val="00586340"/>
    <w:rsid w:val="005864BB"/>
    <w:rsid w:val="0058681D"/>
    <w:rsid w:val="00586E32"/>
    <w:rsid w:val="00586FCB"/>
    <w:rsid w:val="00587035"/>
    <w:rsid w:val="005914B1"/>
    <w:rsid w:val="00592842"/>
    <w:rsid w:val="0059343D"/>
    <w:rsid w:val="00594038"/>
    <w:rsid w:val="00594D34"/>
    <w:rsid w:val="005951CC"/>
    <w:rsid w:val="0059537B"/>
    <w:rsid w:val="005956DB"/>
    <w:rsid w:val="0059573F"/>
    <w:rsid w:val="00596886"/>
    <w:rsid w:val="005A016C"/>
    <w:rsid w:val="005A02E9"/>
    <w:rsid w:val="005A0A2A"/>
    <w:rsid w:val="005A182E"/>
    <w:rsid w:val="005A29B4"/>
    <w:rsid w:val="005A2E48"/>
    <w:rsid w:val="005A3BBF"/>
    <w:rsid w:val="005A3BCF"/>
    <w:rsid w:val="005A4567"/>
    <w:rsid w:val="005A4878"/>
    <w:rsid w:val="005A73B5"/>
    <w:rsid w:val="005A7969"/>
    <w:rsid w:val="005A7BD1"/>
    <w:rsid w:val="005B06F4"/>
    <w:rsid w:val="005B0716"/>
    <w:rsid w:val="005B23FC"/>
    <w:rsid w:val="005B2AA1"/>
    <w:rsid w:val="005B3A9F"/>
    <w:rsid w:val="005B41A6"/>
    <w:rsid w:val="005B4524"/>
    <w:rsid w:val="005B5BE9"/>
    <w:rsid w:val="005B74D0"/>
    <w:rsid w:val="005B7901"/>
    <w:rsid w:val="005B7F79"/>
    <w:rsid w:val="005C0C2E"/>
    <w:rsid w:val="005C0EB7"/>
    <w:rsid w:val="005C3F68"/>
    <w:rsid w:val="005C422B"/>
    <w:rsid w:val="005C4FAA"/>
    <w:rsid w:val="005C535A"/>
    <w:rsid w:val="005C5C63"/>
    <w:rsid w:val="005C791A"/>
    <w:rsid w:val="005C7E05"/>
    <w:rsid w:val="005D01AE"/>
    <w:rsid w:val="005D075F"/>
    <w:rsid w:val="005D0BBB"/>
    <w:rsid w:val="005D1330"/>
    <w:rsid w:val="005D1D89"/>
    <w:rsid w:val="005D2AA6"/>
    <w:rsid w:val="005D449E"/>
    <w:rsid w:val="005D5E61"/>
    <w:rsid w:val="005D67AD"/>
    <w:rsid w:val="005D717F"/>
    <w:rsid w:val="005D71DF"/>
    <w:rsid w:val="005D7FB9"/>
    <w:rsid w:val="005E00DA"/>
    <w:rsid w:val="005E1C6C"/>
    <w:rsid w:val="005E228E"/>
    <w:rsid w:val="005E229F"/>
    <w:rsid w:val="005E27D7"/>
    <w:rsid w:val="005E3480"/>
    <w:rsid w:val="005E3678"/>
    <w:rsid w:val="005E3841"/>
    <w:rsid w:val="005E3D54"/>
    <w:rsid w:val="005E42A8"/>
    <w:rsid w:val="005E4854"/>
    <w:rsid w:val="005E51E9"/>
    <w:rsid w:val="005E65AC"/>
    <w:rsid w:val="005E69AC"/>
    <w:rsid w:val="005E6AB6"/>
    <w:rsid w:val="005E6BA8"/>
    <w:rsid w:val="005E7477"/>
    <w:rsid w:val="005E7716"/>
    <w:rsid w:val="005F09C7"/>
    <w:rsid w:val="005F1360"/>
    <w:rsid w:val="005F177D"/>
    <w:rsid w:val="005F2141"/>
    <w:rsid w:val="005F2513"/>
    <w:rsid w:val="005F25A3"/>
    <w:rsid w:val="005F2BA8"/>
    <w:rsid w:val="005F3420"/>
    <w:rsid w:val="005F4B90"/>
    <w:rsid w:val="005F5069"/>
    <w:rsid w:val="005F67E6"/>
    <w:rsid w:val="005F7076"/>
    <w:rsid w:val="005F7552"/>
    <w:rsid w:val="005F76D7"/>
    <w:rsid w:val="005F7B4A"/>
    <w:rsid w:val="0060171F"/>
    <w:rsid w:val="0060354E"/>
    <w:rsid w:val="00604211"/>
    <w:rsid w:val="006046F1"/>
    <w:rsid w:val="006069A4"/>
    <w:rsid w:val="006106E6"/>
    <w:rsid w:val="00611E7E"/>
    <w:rsid w:val="00611EE0"/>
    <w:rsid w:val="00613EE8"/>
    <w:rsid w:val="00615EFE"/>
    <w:rsid w:val="00616199"/>
    <w:rsid w:val="0061707A"/>
    <w:rsid w:val="00620211"/>
    <w:rsid w:val="00620FAD"/>
    <w:rsid w:val="0062248C"/>
    <w:rsid w:val="00622EC9"/>
    <w:rsid w:val="0062408E"/>
    <w:rsid w:val="00624480"/>
    <w:rsid w:val="0062511F"/>
    <w:rsid w:val="006254D1"/>
    <w:rsid w:val="00625977"/>
    <w:rsid w:val="00630042"/>
    <w:rsid w:val="006317C7"/>
    <w:rsid w:val="00632099"/>
    <w:rsid w:val="0063250B"/>
    <w:rsid w:val="00632893"/>
    <w:rsid w:val="00633AB2"/>
    <w:rsid w:val="00634406"/>
    <w:rsid w:val="0063456D"/>
    <w:rsid w:val="00634672"/>
    <w:rsid w:val="00635E57"/>
    <w:rsid w:val="00637192"/>
    <w:rsid w:val="006373DD"/>
    <w:rsid w:val="00641177"/>
    <w:rsid w:val="006419F3"/>
    <w:rsid w:val="0064235E"/>
    <w:rsid w:val="00642691"/>
    <w:rsid w:val="00642A1A"/>
    <w:rsid w:val="006431E8"/>
    <w:rsid w:val="00643FB7"/>
    <w:rsid w:val="00644A10"/>
    <w:rsid w:val="00645504"/>
    <w:rsid w:val="006457A0"/>
    <w:rsid w:val="0064759C"/>
    <w:rsid w:val="006475B1"/>
    <w:rsid w:val="00647628"/>
    <w:rsid w:val="00650F23"/>
    <w:rsid w:val="006519A4"/>
    <w:rsid w:val="00652B69"/>
    <w:rsid w:val="00652FAE"/>
    <w:rsid w:val="006539CF"/>
    <w:rsid w:val="00653BDC"/>
    <w:rsid w:val="006543C0"/>
    <w:rsid w:val="006547C6"/>
    <w:rsid w:val="00655197"/>
    <w:rsid w:val="00656CDE"/>
    <w:rsid w:val="00656EBE"/>
    <w:rsid w:val="00656F81"/>
    <w:rsid w:val="00657D94"/>
    <w:rsid w:val="0066088E"/>
    <w:rsid w:val="00661AF2"/>
    <w:rsid w:val="00663C65"/>
    <w:rsid w:val="00664180"/>
    <w:rsid w:val="006643CC"/>
    <w:rsid w:val="00664C96"/>
    <w:rsid w:val="00664D8C"/>
    <w:rsid w:val="006659BF"/>
    <w:rsid w:val="00666730"/>
    <w:rsid w:val="00667019"/>
    <w:rsid w:val="00667161"/>
    <w:rsid w:val="00667300"/>
    <w:rsid w:val="00667721"/>
    <w:rsid w:val="0066781B"/>
    <w:rsid w:val="00671198"/>
    <w:rsid w:val="00673AD9"/>
    <w:rsid w:val="00674BFA"/>
    <w:rsid w:val="00675C34"/>
    <w:rsid w:val="00675F80"/>
    <w:rsid w:val="00676299"/>
    <w:rsid w:val="006774E4"/>
    <w:rsid w:val="006777E9"/>
    <w:rsid w:val="00682175"/>
    <w:rsid w:val="0068223C"/>
    <w:rsid w:val="00683A80"/>
    <w:rsid w:val="00683C2A"/>
    <w:rsid w:val="00683DFC"/>
    <w:rsid w:val="0068424B"/>
    <w:rsid w:val="0068486E"/>
    <w:rsid w:val="00684981"/>
    <w:rsid w:val="0068576E"/>
    <w:rsid w:val="00685C3C"/>
    <w:rsid w:val="00685CFA"/>
    <w:rsid w:val="00686B9F"/>
    <w:rsid w:val="006908FD"/>
    <w:rsid w:val="00691B72"/>
    <w:rsid w:val="00691E97"/>
    <w:rsid w:val="006941A5"/>
    <w:rsid w:val="00694625"/>
    <w:rsid w:val="006966D8"/>
    <w:rsid w:val="006968FA"/>
    <w:rsid w:val="00696B66"/>
    <w:rsid w:val="00697348"/>
    <w:rsid w:val="006974A0"/>
    <w:rsid w:val="006A1474"/>
    <w:rsid w:val="006A1567"/>
    <w:rsid w:val="006A27F3"/>
    <w:rsid w:val="006A2873"/>
    <w:rsid w:val="006A34B4"/>
    <w:rsid w:val="006A46B9"/>
    <w:rsid w:val="006A47FB"/>
    <w:rsid w:val="006A50F8"/>
    <w:rsid w:val="006A5681"/>
    <w:rsid w:val="006A5C52"/>
    <w:rsid w:val="006A5F4F"/>
    <w:rsid w:val="006A6F7B"/>
    <w:rsid w:val="006B01E6"/>
    <w:rsid w:val="006B0524"/>
    <w:rsid w:val="006B09F3"/>
    <w:rsid w:val="006B0F6F"/>
    <w:rsid w:val="006B3202"/>
    <w:rsid w:val="006B3FA1"/>
    <w:rsid w:val="006B4153"/>
    <w:rsid w:val="006B447A"/>
    <w:rsid w:val="006B5499"/>
    <w:rsid w:val="006B5CE3"/>
    <w:rsid w:val="006C0824"/>
    <w:rsid w:val="006C0F22"/>
    <w:rsid w:val="006C201B"/>
    <w:rsid w:val="006C293D"/>
    <w:rsid w:val="006C2BCD"/>
    <w:rsid w:val="006C4384"/>
    <w:rsid w:val="006C4A86"/>
    <w:rsid w:val="006C591A"/>
    <w:rsid w:val="006C59EF"/>
    <w:rsid w:val="006C63DE"/>
    <w:rsid w:val="006C65FC"/>
    <w:rsid w:val="006C6847"/>
    <w:rsid w:val="006C68D9"/>
    <w:rsid w:val="006C7817"/>
    <w:rsid w:val="006C7CA1"/>
    <w:rsid w:val="006D04E7"/>
    <w:rsid w:val="006D07AC"/>
    <w:rsid w:val="006D0BCE"/>
    <w:rsid w:val="006D0E4D"/>
    <w:rsid w:val="006D1250"/>
    <w:rsid w:val="006D2B23"/>
    <w:rsid w:val="006D3724"/>
    <w:rsid w:val="006D425E"/>
    <w:rsid w:val="006D486C"/>
    <w:rsid w:val="006D5341"/>
    <w:rsid w:val="006D72CD"/>
    <w:rsid w:val="006E04BA"/>
    <w:rsid w:val="006E0596"/>
    <w:rsid w:val="006E09BE"/>
    <w:rsid w:val="006E1427"/>
    <w:rsid w:val="006E1E4F"/>
    <w:rsid w:val="006E2641"/>
    <w:rsid w:val="006E2715"/>
    <w:rsid w:val="006E272D"/>
    <w:rsid w:val="006E2ABC"/>
    <w:rsid w:val="006E4471"/>
    <w:rsid w:val="006E522B"/>
    <w:rsid w:val="006E5B89"/>
    <w:rsid w:val="006F09DF"/>
    <w:rsid w:val="006F09F6"/>
    <w:rsid w:val="006F1E0E"/>
    <w:rsid w:val="006F1F29"/>
    <w:rsid w:val="006F2FC3"/>
    <w:rsid w:val="006F3839"/>
    <w:rsid w:val="006F385B"/>
    <w:rsid w:val="006F45BC"/>
    <w:rsid w:val="006F6165"/>
    <w:rsid w:val="006F71A9"/>
    <w:rsid w:val="006F7D9B"/>
    <w:rsid w:val="00700C4C"/>
    <w:rsid w:val="00700D25"/>
    <w:rsid w:val="00701B37"/>
    <w:rsid w:val="0070228F"/>
    <w:rsid w:val="0070240B"/>
    <w:rsid w:val="00704CFD"/>
    <w:rsid w:val="00705099"/>
    <w:rsid w:val="0070722C"/>
    <w:rsid w:val="00710071"/>
    <w:rsid w:val="00711421"/>
    <w:rsid w:val="007123A7"/>
    <w:rsid w:val="00713FCC"/>
    <w:rsid w:val="00714BD3"/>
    <w:rsid w:val="007172DC"/>
    <w:rsid w:val="00717A35"/>
    <w:rsid w:val="007205F4"/>
    <w:rsid w:val="00720D73"/>
    <w:rsid w:val="0072268B"/>
    <w:rsid w:val="007235C6"/>
    <w:rsid w:val="00725ABA"/>
    <w:rsid w:val="007261F1"/>
    <w:rsid w:val="007267B5"/>
    <w:rsid w:val="00726DC8"/>
    <w:rsid w:val="00730AE4"/>
    <w:rsid w:val="00731F8B"/>
    <w:rsid w:val="0073222D"/>
    <w:rsid w:val="0073338B"/>
    <w:rsid w:val="0073362A"/>
    <w:rsid w:val="007342F5"/>
    <w:rsid w:val="00734F9F"/>
    <w:rsid w:val="007367B0"/>
    <w:rsid w:val="00736FFE"/>
    <w:rsid w:val="00737F87"/>
    <w:rsid w:val="00740611"/>
    <w:rsid w:val="00740619"/>
    <w:rsid w:val="00740F10"/>
    <w:rsid w:val="007410BC"/>
    <w:rsid w:val="00741704"/>
    <w:rsid w:val="00741C6C"/>
    <w:rsid w:val="00742829"/>
    <w:rsid w:val="00742EA2"/>
    <w:rsid w:val="00742F01"/>
    <w:rsid w:val="007443FF"/>
    <w:rsid w:val="00744CC3"/>
    <w:rsid w:val="0074713D"/>
    <w:rsid w:val="00747926"/>
    <w:rsid w:val="00752C42"/>
    <w:rsid w:val="00752D7A"/>
    <w:rsid w:val="00754164"/>
    <w:rsid w:val="00755ACA"/>
    <w:rsid w:val="007566A4"/>
    <w:rsid w:val="007566FD"/>
    <w:rsid w:val="007607C4"/>
    <w:rsid w:val="00761504"/>
    <w:rsid w:val="007633FE"/>
    <w:rsid w:val="0076456B"/>
    <w:rsid w:val="00765439"/>
    <w:rsid w:val="00767EE5"/>
    <w:rsid w:val="00771E20"/>
    <w:rsid w:val="00772F56"/>
    <w:rsid w:val="007746B7"/>
    <w:rsid w:val="00774C8C"/>
    <w:rsid w:val="00776C96"/>
    <w:rsid w:val="00777DFD"/>
    <w:rsid w:val="007801FB"/>
    <w:rsid w:val="007805DF"/>
    <w:rsid w:val="007806F0"/>
    <w:rsid w:val="00780CC9"/>
    <w:rsid w:val="00781008"/>
    <w:rsid w:val="007822D3"/>
    <w:rsid w:val="00783115"/>
    <w:rsid w:val="0078350F"/>
    <w:rsid w:val="00784AA7"/>
    <w:rsid w:val="00784ECF"/>
    <w:rsid w:val="00786C4C"/>
    <w:rsid w:val="007878E2"/>
    <w:rsid w:val="00787B7A"/>
    <w:rsid w:val="00790959"/>
    <w:rsid w:val="007914EC"/>
    <w:rsid w:val="00791B29"/>
    <w:rsid w:val="00792047"/>
    <w:rsid w:val="00793307"/>
    <w:rsid w:val="007939CC"/>
    <w:rsid w:val="0079480E"/>
    <w:rsid w:val="00795070"/>
    <w:rsid w:val="007954C1"/>
    <w:rsid w:val="007961D9"/>
    <w:rsid w:val="0079700D"/>
    <w:rsid w:val="00797335"/>
    <w:rsid w:val="00797D06"/>
    <w:rsid w:val="00797F74"/>
    <w:rsid w:val="007A0446"/>
    <w:rsid w:val="007A118A"/>
    <w:rsid w:val="007A2E6D"/>
    <w:rsid w:val="007A34E9"/>
    <w:rsid w:val="007A3501"/>
    <w:rsid w:val="007A3670"/>
    <w:rsid w:val="007A43C3"/>
    <w:rsid w:val="007A475E"/>
    <w:rsid w:val="007A4823"/>
    <w:rsid w:val="007A5524"/>
    <w:rsid w:val="007A55F0"/>
    <w:rsid w:val="007A5B9D"/>
    <w:rsid w:val="007A7265"/>
    <w:rsid w:val="007A7687"/>
    <w:rsid w:val="007B0410"/>
    <w:rsid w:val="007B04A6"/>
    <w:rsid w:val="007B0EA9"/>
    <w:rsid w:val="007B1726"/>
    <w:rsid w:val="007B1759"/>
    <w:rsid w:val="007B4131"/>
    <w:rsid w:val="007B439B"/>
    <w:rsid w:val="007B4495"/>
    <w:rsid w:val="007B5A63"/>
    <w:rsid w:val="007C15A2"/>
    <w:rsid w:val="007C21F3"/>
    <w:rsid w:val="007C252F"/>
    <w:rsid w:val="007C2848"/>
    <w:rsid w:val="007C417F"/>
    <w:rsid w:val="007C5C37"/>
    <w:rsid w:val="007D12DA"/>
    <w:rsid w:val="007D1616"/>
    <w:rsid w:val="007D1B29"/>
    <w:rsid w:val="007D207B"/>
    <w:rsid w:val="007D37B3"/>
    <w:rsid w:val="007D4254"/>
    <w:rsid w:val="007D42E0"/>
    <w:rsid w:val="007D45D9"/>
    <w:rsid w:val="007D5216"/>
    <w:rsid w:val="007E0D41"/>
    <w:rsid w:val="007E2A6D"/>
    <w:rsid w:val="007E379D"/>
    <w:rsid w:val="007E430F"/>
    <w:rsid w:val="007E6B9E"/>
    <w:rsid w:val="007E761A"/>
    <w:rsid w:val="007E7A6D"/>
    <w:rsid w:val="007E7DEB"/>
    <w:rsid w:val="007F010A"/>
    <w:rsid w:val="007F1C63"/>
    <w:rsid w:val="007F25D3"/>
    <w:rsid w:val="007F33AF"/>
    <w:rsid w:val="007F4B68"/>
    <w:rsid w:val="007F4C97"/>
    <w:rsid w:val="007F5995"/>
    <w:rsid w:val="007F5D15"/>
    <w:rsid w:val="007F6039"/>
    <w:rsid w:val="008020C0"/>
    <w:rsid w:val="0080281E"/>
    <w:rsid w:val="00805858"/>
    <w:rsid w:val="00806437"/>
    <w:rsid w:val="00807B40"/>
    <w:rsid w:val="00807E8F"/>
    <w:rsid w:val="00811ED7"/>
    <w:rsid w:val="0081225B"/>
    <w:rsid w:val="00814301"/>
    <w:rsid w:val="00817281"/>
    <w:rsid w:val="0081735C"/>
    <w:rsid w:val="00817962"/>
    <w:rsid w:val="00820E89"/>
    <w:rsid w:val="008214F4"/>
    <w:rsid w:val="00821734"/>
    <w:rsid w:val="0082376F"/>
    <w:rsid w:val="00824CCB"/>
    <w:rsid w:val="0082590A"/>
    <w:rsid w:val="008269B1"/>
    <w:rsid w:val="008277BA"/>
    <w:rsid w:val="00827BA8"/>
    <w:rsid w:val="00830066"/>
    <w:rsid w:val="00830BED"/>
    <w:rsid w:val="0083125B"/>
    <w:rsid w:val="0083128F"/>
    <w:rsid w:val="008333D1"/>
    <w:rsid w:val="00833DEB"/>
    <w:rsid w:val="00834214"/>
    <w:rsid w:val="008352F0"/>
    <w:rsid w:val="008371E5"/>
    <w:rsid w:val="008410AB"/>
    <w:rsid w:val="00842D5B"/>
    <w:rsid w:val="008434D5"/>
    <w:rsid w:val="00843C23"/>
    <w:rsid w:val="00843F7F"/>
    <w:rsid w:val="00844038"/>
    <w:rsid w:val="00844245"/>
    <w:rsid w:val="0084444B"/>
    <w:rsid w:val="008448BB"/>
    <w:rsid w:val="00844934"/>
    <w:rsid w:val="00844A25"/>
    <w:rsid w:val="00844AAA"/>
    <w:rsid w:val="008473E8"/>
    <w:rsid w:val="00850019"/>
    <w:rsid w:val="0085082B"/>
    <w:rsid w:val="00850A91"/>
    <w:rsid w:val="008514BD"/>
    <w:rsid w:val="008514E2"/>
    <w:rsid w:val="00851A26"/>
    <w:rsid w:val="00853E72"/>
    <w:rsid w:val="008547A6"/>
    <w:rsid w:val="008574B7"/>
    <w:rsid w:val="008575AB"/>
    <w:rsid w:val="008606B3"/>
    <w:rsid w:val="00863953"/>
    <w:rsid w:val="0086540A"/>
    <w:rsid w:val="00865A4F"/>
    <w:rsid w:val="00866A34"/>
    <w:rsid w:val="00870631"/>
    <w:rsid w:val="00871138"/>
    <w:rsid w:val="008722FE"/>
    <w:rsid w:val="008728A2"/>
    <w:rsid w:val="008739AB"/>
    <w:rsid w:val="008743C4"/>
    <w:rsid w:val="00874402"/>
    <w:rsid w:val="0087484B"/>
    <w:rsid w:val="00874B19"/>
    <w:rsid w:val="00874EC2"/>
    <w:rsid w:val="00875DD9"/>
    <w:rsid w:val="00875E1E"/>
    <w:rsid w:val="00877D7D"/>
    <w:rsid w:val="00880787"/>
    <w:rsid w:val="008815C5"/>
    <w:rsid w:val="0088380E"/>
    <w:rsid w:val="008839A1"/>
    <w:rsid w:val="00884607"/>
    <w:rsid w:val="0088460A"/>
    <w:rsid w:val="00884D7F"/>
    <w:rsid w:val="0088531B"/>
    <w:rsid w:val="008873A7"/>
    <w:rsid w:val="00887944"/>
    <w:rsid w:val="0089160E"/>
    <w:rsid w:val="008917EA"/>
    <w:rsid w:val="00892027"/>
    <w:rsid w:val="008930A0"/>
    <w:rsid w:val="00893522"/>
    <w:rsid w:val="0089365B"/>
    <w:rsid w:val="0089550A"/>
    <w:rsid w:val="00895643"/>
    <w:rsid w:val="00895B7A"/>
    <w:rsid w:val="00895DDA"/>
    <w:rsid w:val="0089665C"/>
    <w:rsid w:val="008A081F"/>
    <w:rsid w:val="008A2CE9"/>
    <w:rsid w:val="008A2F9E"/>
    <w:rsid w:val="008A336A"/>
    <w:rsid w:val="008A3ADB"/>
    <w:rsid w:val="008A489B"/>
    <w:rsid w:val="008A52F7"/>
    <w:rsid w:val="008A6999"/>
    <w:rsid w:val="008B0F44"/>
    <w:rsid w:val="008B0F89"/>
    <w:rsid w:val="008B11B7"/>
    <w:rsid w:val="008B1B13"/>
    <w:rsid w:val="008B200E"/>
    <w:rsid w:val="008B4405"/>
    <w:rsid w:val="008B4A44"/>
    <w:rsid w:val="008B5010"/>
    <w:rsid w:val="008B5D26"/>
    <w:rsid w:val="008B5F20"/>
    <w:rsid w:val="008B5F83"/>
    <w:rsid w:val="008B603C"/>
    <w:rsid w:val="008C002C"/>
    <w:rsid w:val="008C0C78"/>
    <w:rsid w:val="008C0E2F"/>
    <w:rsid w:val="008C0F12"/>
    <w:rsid w:val="008C1214"/>
    <w:rsid w:val="008C1466"/>
    <w:rsid w:val="008C14AB"/>
    <w:rsid w:val="008C2328"/>
    <w:rsid w:val="008C35AC"/>
    <w:rsid w:val="008C4311"/>
    <w:rsid w:val="008C5392"/>
    <w:rsid w:val="008C54FE"/>
    <w:rsid w:val="008C56FA"/>
    <w:rsid w:val="008C5DF9"/>
    <w:rsid w:val="008C6185"/>
    <w:rsid w:val="008C6BDB"/>
    <w:rsid w:val="008D0441"/>
    <w:rsid w:val="008D22B1"/>
    <w:rsid w:val="008D2ECB"/>
    <w:rsid w:val="008D30AC"/>
    <w:rsid w:val="008D3D0E"/>
    <w:rsid w:val="008D3FDD"/>
    <w:rsid w:val="008D4DB1"/>
    <w:rsid w:val="008D5A2A"/>
    <w:rsid w:val="008D6C21"/>
    <w:rsid w:val="008E169A"/>
    <w:rsid w:val="008E1759"/>
    <w:rsid w:val="008E19C0"/>
    <w:rsid w:val="008E2A50"/>
    <w:rsid w:val="008E2CEC"/>
    <w:rsid w:val="008E3B20"/>
    <w:rsid w:val="008E407A"/>
    <w:rsid w:val="008E433C"/>
    <w:rsid w:val="008E5883"/>
    <w:rsid w:val="008E7CCE"/>
    <w:rsid w:val="008F16B0"/>
    <w:rsid w:val="008F24C7"/>
    <w:rsid w:val="008F3B1B"/>
    <w:rsid w:val="008F3D79"/>
    <w:rsid w:val="008F5CFF"/>
    <w:rsid w:val="008F6236"/>
    <w:rsid w:val="008F6A04"/>
    <w:rsid w:val="008F74ED"/>
    <w:rsid w:val="008F773A"/>
    <w:rsid w:val="00900073"/>
    <w:rsid w:val="00900147"/>
    <w:rsid w:val="00901021"/>
    <w:rsid w:val="009012C4"/>
    <w:rsid w:val="00901FF0"/>
    <w:rsid w:val="00902649"/>
    <w:rsid w:val="00903DB7"/>
    <w:rsid w:val="0090441B"/>
    <w:rsid w:val="00904E2E"/>
    <w:rsid w:val="00905ACC"/>
    <w:rsid w:val="00905F92"/>
    <w:rsid w:val="009062EC"/>
    <w:rsid w:val="00907009"/>
    <w:rsid w:val="00911BCE"/>
    <w:rsid w:val="009134AD"/>
    <w:rsid w:val="009134E8"/>
    <w:rsid w:val="00913724"/>
    <w:rsid w:val="00913C66"/>
    <w:rsid w:val="00913DD7"/>
    <w:rsid w:val="00915298"/>
    <w:rsid w:val="0091569C"/>
    <w:rsid w:val="00915DB6"/>
    <w:rsid w:val="00916087"/>
    <w:rsid w:val="0091658F"/>
    <w:rsid w:val="0091797B"/>
    <w:rsid w:val="00917D9B"/>
    <w:rsid w:val="00920580"/>
    <w:rsid w:val="00920B53"/>
    <w:rsid w:val="00920DAF"/>
    <w:rsid w:val="009218DF"/>
    <w:rsid w:val="00921E03"/>
    <w:rsid w:val="00921F8F"/>
    <w:rsid w:val="00921FDB"/>
    <w:rsid w:val="00922678"/>
    <w:rsid w:val="009226FA"/>
    <w:rsid w:val="00922D20"/>
    <w:rsid w:val="0092326F"/>
    <w:rsid w:val="00923CB3"/>
    <w:rsid w:val="00926C75"/>
    <w:rsid w:val="00930084"/>
    <w:rsid w:val="0093026E"/>
    <w:rsid w:val="00930D04"/>
    <w:rsid w:val="00933C8E"/>
    <w:rsid w:val="009348A2"/>
    <w:rsid w:val="009360DD"/>
    <w:rsid w:val="00936B54"/>
    <w:rsid w:val="00936C40"/>
    <w:rsid w:val="00937643"/>
    <w:rsid w:val="0094126C"/>
    <w:rsid w:val="0094155F"/>
    <w:rsid w:val="0094230B"/>
    <w:rsid w:val="00943423"/>
    <w:rsid w:val="00943B43"/>
    <w:rsid w:val="00944AE3"/>
    <w:rsid w:val="0094527E"/>
    <w:rsid w:val="009459FE"/>
    <w:rsid w:val="00946189"/>
    <w:rsid w:val="009462C2"/>
    <w:rsid w:val="00946864"/>
    <w:rsid w:val="009468A1"/>
    <w:rsid w:val="00947954"/>
    <w:rsid w:val="00947CB2"/>
    <w:rsid w:val="009507E1"/>
    <w:rsid w:val="00950BA3"/>
    <w:rsid w:val="00952CF1"/>
    <w:rsid w:val="00953158"/>
    <w:rsid w:val="00954508"/>
    <w:rsid w:val="009556C4"/>
    <w:rsid w:val="00955777"/>
    <w:rsid w:val="00955BB3"/>
    <w:rsid w:val="00956C57"/>
    <w:rsid w:val="00956E47"/>
    <w:rsid w:val="00956E51"/>
    <w:rsid w:val="00956F24"/>
    <w:rsid w:val="00957711"/>
    <w:rsid w:val="00957896"/>
    <w:rsid w:val="00957D20"/>
    <w:rsid w:val="009600C4"/>
    <w:rsid w:val="00961132"/>
    <w:rsid w:val="009616F6"/>
    <w:rsid w:val="00961F7A"/>
    <w:rsid w:val="009625F6"/>
    <w:rsid w:val="009626CD"/>
    <w:rsid w:val="009631B2"/>
    <w:rsid w:val="00963593"/>
    <w:rsid w:val="00963D00"/>
    <w:rsid w:val="0096512F"/>
    <w:rsid w:val="00965841"/>
    <w:rsid w:val="00966013"/>
    <w:rsid w:val="00966139"/>
    <w:rsid w:val="00966B81"/>
    <w:rsid w:val="0096775F"/>
    <w:rsid w:val="00967BCA"/>
    <w:rsid w:val="00967FF1"/>
    <w:rsid w:val="009705FA"/>
    <w:rsid w:val="00970BAA"/>
    <w:rsid w:val="00971108"/>
    <w:rsid w:val="0097155B"/>
    <w:rsid w:val="009720F8"/>
    <w:rsid w:val="0097286A"/>
    <w:rsid w:val="0097485E"/>
    <w:rsid w:val="009760E5"/>
    <w:rsid w:val="00976865"/>
    <w:rsid w:val="009775A5"/>
    <w:rsid w:val="00977CB1"/>
    <w:rsid w:val="00980C57"/>
    <w:rsid w:val="009812BE"/>
    <w:rsid w:val="00982227"/>
    <w:rsid w:val="009822F5"/>
    <w:rsid w:val="009826C9"/>
    <w:rsid w:val="00983813"/>
    <w:rsid w:val="00983F01"/>
    <w:rsid w:val="009858E4"/>
    <w:rsid w:val="0098785E"/>
    <w:rsid w:val="00990020"/>
    <w:rsid w:val="00990F23"/>
    <w:rsid w:val="009922CE"/>
    <w:rsid w:val="00992453"/>
    <w:rsid w:val="00994450"/>
    <w:rsid w:val="00994FCE"/>
    <w:rsid w:val="009953BE"/>
    <w:rsid w:val="00995E90"/>
    <w:rsid w:val="009966D0"/>
    <w:rsid w:val="00996738"/>
    <w:rsid w:val="00996F56"/>
    <w:rsid w:val="00997DAB"/>
    <w:rsid w:val="009A0517"/>
    <w:rsid w:val="009A090E"/>
    <w:rsid w:val="009A196A"/>
    <w:rsid w:val="009A1CCE"/>
    <w:rsid w:val="009A1EA3"/>
    <w:rsid w:val="009A2F92"/>
    <w:rsid w:val="009A3366"/>
    <w:rsid w:val="009A3DDE"/>
    <w:rsid w:val="009A600E"/>
    <w:rsid w:val="009A6A3F"/>
    <w:rsid w:val="009A70CB"/>
    <w:rsid w:val="009A7342"/>
    <w:rsid w:val="009A7B60"/>
    <w:rsid w:val="009B43C1"/>
    <w:rsid w:val="009B4685"/>
    <w:rsid w:val="009B6665"/>
    <w:rsid w:val="009B6862"/>
    <w:rsid w:val="009B6B7C"/>
    <w:rsid w:val="009B700A"/>
    <w:rsid w:val="009B75CC"/>
    <w:rsid w:val="009C091C"/>
    <w:rsid w:val="009C0A0C"/>
    <w:rsid w:val="009C0B87"/>
    <w:rsid w:val="009C0DA7"/>
    <w:rsid w:val="009C2910"/>
    <w:rsid w:val="009C2DEB"/>
    <w:rsid w:val="009C3B45"/>
    <w:rsid w:val="009C5321"/>
    <w:rsid w:val="009C56C3"/>
    <w:rsid w:val="009C5EA2"/>
    <w:rsid w:val="009C5F51"/>
    <w:rsid w:val="009C6941"/>
    <w:rsid w:val="009C6962"/>
    <w:rsid w:val="009C69BE"/>
    <w:rsid w:val="009C73D1"/>
    <w:rsid w:val="009C78B4"/>
    <w:rsid w:val="009C7EAC"/>
    <w:rsid w:val="009D0076"/>
    <w:rsid w:val="009D1070"/>
    <w:rsid w:val="009D1780"/>
    <w:rsid w:val="009D3B46"/>
    <w:rsid w:val="009D4911"/>
    <w:rsid w:val="009D7F49"/>
    <w:rsid w:val="009E000F"/>
    <w:rsid w:val="009E014B"/>
    <w:rsid w:val="009E05A9"/>
    <w:rsid w:val="009E1093"/>
    <w:rsid w:val="009E1261"/>
    <w:rsid w:val="009E1D12"/>
    <w:rsid w:val="009E4E55"/>
    <w:rsid w:val="009E68A5"/>
    <w:rsid w:val="009F1ACA"/>
    <w:rsid w:val="009F2641"/>
    <w:rsid w:val="009F2C9D"/>
    <w:rsid w:val="009F4D67"/>
    <w:rsid w:val="009F4FE8"/>
    <w:rsid w:val="009F5984"/>
    <w:rsid w:val="009F5EA5"/>
    <w:rsid w:val="009F6846"/>
    <w:rsid w:val="00A00BC6"/>
    <w:rsid w:val="00A00D1E"/>
    <w:rsid w:val="00A00F6A"/>
    <w:rsid w:val="00A0383F"/>
    <w:rsid w:val="00A03A66"/>
    <w:rsid w:val="00A040F3"/>
    <w:rsid w:val="00A04595"/>
    <w:rsid w:val="00A04934"/>
    <w:rsid w:val="00A051CE"/>
    <w:rsid w:val="00A0781F"/>
    <w:rsid w:val="00A10469"/>
    <w:rsid w:val="00A122A7"/>
    <w:rsid w:val="00A1259A"/>
    <w:rsid w:val="00A13319"/>
    <w:rsid w:val="00A133F4"/>
    <w:rsid w:val="00A139BB"/>
    <w:rsid w:val="00A164AC"/>
    <w:rsid w:val="00A21B76"/>
    <w:rsid w:val="00A223D3"/>
    <w:rsid w:val="00A2262D"/>
    <w:rsid w:val="00A24295"/>
    <w:rsid w:val="00A24950"/>
    <w:rsid w:val="00A24CCD"/>
    <w:rsid w:val="00A25007"/>
    <w:rsid w:val="00A25AA3"/>
    <w:rsid w:val="00A260CC"/>
    <w:rsid w:val="00A26E8A"/>
    <w:rsid w:val="00A274D8"/>
    <w:rsid w:val="00A27BA4"/>
    <w:rsid w:val="00A30ACC"/>
    <w:rsid w:val="00A31671"/>
    <w:rsid w:val="00A3246E"/>
    <w:rsid w:val="00A32A09"/>
    <w:rsid w:val="00A33089"/>
    <w:rsid w:val="00A33489"/>
    <w:rsid w:val="00A334DA"/>
    <w:rsid w:val="00A33B44"/>
    <w:rsid w:val="00A33E24"/>
    <w:rsid w:val="00A341C8"/>
    <w:rsid w:val="00A34D58"/>
    <w:rsid w:val="00A35913"/>
    <w:rsid w:val="00A367F3"/>
    <w:rsid w:val="00A36F8F"/>
    <w:rsid w:val="00A37046"/>
    <w:rsid w:val="00A37750"/>
    <w:rsid w:val="00A3784F"/>
    <w:rsid w:val="00A37959"/>
    <w:rsid w:val="00A37E6B"/>
    <w:rsid w:val="00A403E1"/>
    <w:rsid w:val="00A42E7E"/>
    <w:rsid w:val="00A4314A"/>
    <w:rsid w:val="00A4368D"/>
    <w:rsid w:val="00A43CF0"/>
    <w:rsid w:val="00A44CA8"/>
    <w:rsid w:val="00A4592B"/>
    <w:rsid w:val="00A5291D"/>
    <w:rsid w:val="00A53C5F"/>
    <w:rsid w:val="00A54749"/>
    <w:rsid w:val="00A5622C"/>
    <w:rsid w:val="00A57426"/>
    <w:rsid w:val="00A619D9"/>
    <w:rsid w:val="00A621EC"/>
    <w:rsid w:val="00A62851"/>
    <w:rsid w:val="00A6292E"/>
    <w:rsid w:val="00A643BD"/>
    <w:rsid w:val="00A64A45"/>
    <w:rsid w:val="00A652AA"/>
    <w:rsid w:val="00A652C6"/>
    <w:rsid w:val="00A66014"/>
    <w:rsid w:val="00A66B32"/>
    <w:rsid w:val="00A706BE"/>
    <w:rsid w:val="00A70C8B"/>
    <w:rsid w:val="00A7374B"/>
    <w:rsid w:val="00A73A35"/>
    <w:rsid w:val="00A73B7C"/>
    <w:rsid w:val="00A74ABB"/>
    <w:rsid w:val="00A75057"/>
    <w:rsid w:val="00A759EE"/>
    <w:rsid w:val="00A777F8"/>
    <w:rsid w:val="00A80B6C"/>
    <w:rsid w:val="00A81CDC"/>
    <w:rsid w:val="00A81E44"/>
    <w:rsid w:val="00A81FA6"/>
    <w:rsid w:val="00A824EB"/>
    <w:rsid w:val="00A82B57"/>
    <w:rsid w:val="00A8475F"/>
    <w:rsid w:val="00A84951"/>
    <w:rsid w:val="00A84D10"/>
    <w:rsid w:val="00A871AB"/>
    <w:rsid w:val="00A87D59"/>
    <w:rsid w:val="00A91DE2"/>
    <w:rsid w:val="00A92F7B"/>
    <w:rsid w:val="00A93E0D"/>
    <w:rsid w:val="00A93FC6"/>
    <w:rsid w:val="00A9603F"/>
    <w:rsid w:val="00A96DBC"/>
    <w:rsid w:val="00A973E5"/>
    <w:rsid w:val="00A97B88"/>
    <w:rsid w:val="00A97E85"/>
    <w:rsid w:val="00AA0135"/>
    <w:rsid w:val="00AA01EE"/>
    <w:rsid w:val="00AA0532"/>
    <w:rsid w:val="00AA1B81"/>
    <w:rsid w:val="00AA2530"/>
    <w:rsid w:val="00AA3B33"/>
    <w:rsid w:val="00AA4190"/>
    <w:rsid w:val="00AA4486"/>
    <w:rsid w:val="00AA48CC"/>
    <w:rsid w:val="00AA6831"/>
    <w:rsid w:val="00AB10AB"/>
    <w:rsid w:val="00AB1959"/>
    <w:rsid w:val="00AB253C"/>
    <w:rsid w:val="00AB262A"/>
    <w:rsid w:val="00AB27AE"/>
    <w:rsid w:val="00AB28BE"/>
    <w:rsid w:val="00AB3121"/>
    <w:rsid w:val="00AB3D75"/>
    <w:rsid w:val="00AB41DF"/>
    <w:rsid w:val="00AB5586"/>
    <w:rsid w:val="00AB5933"/>
    <w:rsid w:val="00AB5A6E"/>
    <w:rsid w:val="00AB62B8"/>
    <w:rsid w:val="00AB69AC"/>
    <w:rsid w:val="00AB7AE9"/>
    <w:rsid w:val="00AC00C2"/>
    <w:rsid w:val="00AC01BC"/>
    <w:rsid w:val="00AC0E45"/>
    <w:rsid w:val="00AC2C09"/>
    <w:rsid w:val="00AC7E4D"/>
    <w:rsid w:val="00AD0B0C"/>
    <w:rsid w:val="00AD0BAF"/>
    <w:rsid w:val="00AD0F88"/>
    <w:rsid w:val="00AD1819"/>
    <w:rsid w:val="00AD2164"/>
    <w:rsid w:val="00AD2B32"/>
    <w:rsid w:val="00AD3FE9"/>
    <w:rsid w:val="00AD481A"/>
    <w:rsid w:val="00AD4833"/>
    <w:rsid w:val="00AD4BF2"/>
    <w:rsid w:val="00AD6163"/>
    <w:rsid w:val="00AD678C"/>
    <w:rsid w:val="00AD6AE6"/>
    <w:rsid w:val="00AD751B"/>
    <w:rsid w:val="00AD7854"/>
    <w:rsid w:val="00AE0662"/>
    <w:rsid w:val="00AE1267"/>
    <w:rsid w:val="00AE1A8D"/>
    <w:rsid w:val="00AE2014"/>
    <w:rsid w:val="00AE3428"/>
    <w:rsid w:val="00AE4C8B"/>
    <w:rsid w:val="00AE68E4"/>
    <w:rsid w:val="00AE6C8B"/>
    <w:rsid w:val="00AE6E54"/>
    <w:rsid w:val="00AE7319"/>
    <w:rsid w:val="00AE7914"/>
    <w:rsid w:val="00AF394D"/>
    <w:rsid w:val="00AF522E"/>
    <w:rsid w:val="00AF5960"/>
    <w:rsid w:val="00AF5F07"/>
    <w:rsid w:val="00AF7C2B"/>
    <w:rsid w:val="00B00DDC"/>
    <w:rsid w:val="00B017A2"/>
    <w:rsid w:val="00B01BD3"/>
    <w:rsid w:val="00B023FB"/>
    <w:rsid w:val="00B028BE"/>
    <w:rsid w:val="00B0293F"/>
    <w:rsid w:val="00B02FA9"/>
    <w:rsid w:val="00B03AEF"/>
    <w:rsid w:val="00B03B6B"/>
    <w:rsid w:val="00B03F20"/>
    <w:rsid w:val="00B043E6"/>
    <w:rsid w:val="00B05DB8"/>
    <w:rsid w:val="00B06285"/>
    <w:rsid w:val="00B065A0"/>
    <w:rsid w:val="00B06B6C"/>
    <w:rsid w:val="00B06F31"/>
    <w:rsid w:val="00B10370"/>
    <w:rsid w:val="00B10E43"/>
    <w:rsid w:val="00B1190A"/>
    <w:rsid w:val="00B13601"/>
    <w:rsid w:val="00B13CDC"/>
    <w:rsid w:val="00B13FED"/>
    <w:rsid w:val="00B16B1E"/>
    <w:rsid w:val="00B17489"/>
    <w:rsid w:val="00B2031F"/>
    <w:rsid w:val="00B21A75"/>
    <w:rsid w:val="00B2305E"/>
    <w:rsid w:val="00B23077"/>
    <w:rsid w:val="00B23967"/>
    <w:rsid w:val="00B24A11"/>
    <w:rsid w:val="00B24A89"/>
    <w:rsid w:val="00B24DF5"/>
    <w:rsid w:val="00B25F3E"/>
    <w:rsid w:val="00B26576"/>
    <w:rsid w:val="00B2664D"/>
    <w:rsid w:val="00B301AA"/>
    <w:rsid w:val="00B308B3"/>
    <w:rsid w:val="00B30C83"/>
    <w:rsid w:val="00B30DBC"/>
    <w:rsid w:val="00B31590"/>
    <w:rsid w:val="00B341E4"/>
    <w:rsid w:val="00B349D9"/>
    <w:rsid w:val="00B34ADD"/>
    <w:rsid w:val="00B34D1F"/>
    <w:rsid w:val="00B36F08"/>
    <w:rsid w:val="00B3744A"/>
    <w:rsid w:val="00B4060E"/>
    <w:rsid w:val="00B408A3"/>
    <w:rsid w:val="00B40BDF"/>
    <w:rsid w:val="00B42598"/>
    <w:rsid w:val="00B43F8A"/>
    <w:rsid w:val="00B442EA"/>
    <w:rsid w:val="00B451F5"/>
    <w:rsid w:val="00B45522"/>
    <w:rsid w:val="00B47928"/>
    <w:rsid w:val="00B50E4D"/>
    <w:rsid w:val="00B513D6"/>
    <w:rsid w:val="00B520A0"/>
    <w:rsid w:val="00B53117"/>
    <w:rsid w:val="00B53DE8"/>
    <w:rsid w:val="00B53FFB"/>
    <w:rsid w:val="00B546A1"/>
    <w:rsid w:val="00B5478F"/>
    <w:rsid w:val="00B54F1B"/>
    <w:rsid w:val="00B55410"/>
    <w:rsid w:val="00B56D28"/>
    <w:rsid w:val="00B56E69"/>
    <w:rsid w:val="00B577EB"/>
    <w:rsid w:val="00B627DC"/>
    <w:rsid w:val="00B62C97"/>
    <w:rsid w:val="00B635DD"/>
    <w:rsid w:val="00B63EED"/>
    <w:rsid w:val="00B65DC9"/>
    <w:rsid w:val="00B66FED"/>
    <w:rsid w:val="00B702FA"/>
    <w:rsid w:val="00B73180"/>
    <w:rsid w:val="00B73551"/>
    <w:rsid w:val="00B741A7"/>
    <w:rsid w:val="00B74C3E"/>
    <w:rsid w:val="00B75459"/>
    <w:rsid w:val="00B7597F"/>
    <w:rsid w:val="00B763AF"/>
    <w:rsid w:val="00B770AE"/>
    <w:rsid w:val="00B77753"/>
    <w:rsid w:val="00B77867"/>
    <w:rsid w:val="00B8056D"/>
    <w:rsid w:val="00B80A21"/>
    <w:rsid w:val="00B80B69"/>
    <w:rsid w:val="00B820B1"/>
    <w:rsid w:val="00B8371D"/>
    <w:rsid w:val="00B842B5"/>
    <w:rsid w:val="00B84471"/>
    <w:rsid w:val="00B84EB6"/>
    <w:rsid w:val="00B858D2"/>
    <w:rsid w:val="00B85B0C"/>
    <w:rsid w:val="00B86563"/>
    <w:rsid w:val="00B91046"/>
    <w:rsid w:val="00B91147"/>
    <w:rsid w:val="00B91CCE"/>
    <w:rsid w:val="00B91EE6"/>
    <w:rsid w:val="00B924ED"/>
    <w:rsid w:val="00B93572"/>
    <w:rsid w:val="00B9380D"/>
    <w:rsid w:val="00B93B5A"/>
    <w:rsid w:val="00B94892"/>
    <w:rsid w:val="00B94E39"/>
    <w:rsid w:val="00B954DB"/>
    <w:rsid w:val="00B95E0E"/>
    <w:rsid w:val="00B96B22"/>
    <w:rsid w:val="00B96DD4"/>
    <w:rsid w:val="00B970B0"/>
    <w:rsid w:val="00B97479"/>
    <w:rsid w:val="00BA1CDB"/>
    <w:rsid w:val="00BA2418"/>
    <w:rsid w:val="00BA299B"/>
    <w:rsid w:val="00BA2A82"/>
    <w:rsid w:val="00BA2AFA"/>
    <w:rsid w:val="00BA4AFC"/>
    <w:rsid w:val="00BA5793"/>
    <w:rsid w:val="00BA5938"/>
    <w:rsid w:val="00BA6501"/>
    <w:rsid w:val="00BA718B"/>
    <w:rsid w:val="00BA7AB0"/>
    <w:rsid w:val="00BA7F7D"/>
    <w:rsid w:val="00BB0025"/>
    <w:rsid w:val="00BB1335"/>
    <w:rsid w:val="00BB1D1E"/>
    <w:rsid w:val="00BB642E"/>
    <w:rsid w:val="00BB65EA"/>
    <w:rsid w:val="00BC0904"/>
    <w:rsid w:val="00BC0E01"/>
    <w:rsid w:val="00BC14E9"/>
    <w:rsid w:val="00BC1740"/>
    <w:rsid w:val="00BC2293"/>
    <w:rsid w:val="00BC50AF"/>
    <w:rsid w:val="00BC562C"/>
    <w:rsid w:val="00BC5F52"/>
    <w:rsid w:val="00BC63AA"/>
    <w:rsid w:val="00BC67C6"/>
    <w:rsid w:val="00BC72FF"/>
    <w:rsid w:val="00BD146C"/>
    <w:rsid w:val="00BD204D"/>
    <w:rsid w:val="00BD22F9"/>
    <w:rsid w:val="00BD27BF"/>
    <w:rsid w:val="00BD2BE5"/>
    <w:rsid w:val="00BD3182"/>
    <w:rsid w:val="00BD3790"/>
    <w:rsid w:val="00BD3B13"/>
    <w:rsid w:val="00BD5EC7"/>
    <w:rsid w:val="00BE1143"/>
    <w:rsid w:val="00BE14E8"/>
    <w:rsid w:val="00BE1845"/>
    <w:rsid w:val="00BE1B21"/>
    <w:rsid w:val="00BE1C46"/>
    <w:rsid w:val="00BE24BC"/>
    <w:rsid w:val="00BE27D1"/>
    <w:rsid w:val="00BE37B9"/>
    <w:rsid w:val="00BE3B88"/>
    <w:rsid w:val="00BE4113"/>
    <w:rsid w:val="00BE7233"/>
    <w:rsid w:val="00BF0F6D"/>
    <w:rsid w:val="00BF17A2"/>
    <w:rsid w:val="00BF2333"/>
    <w:rsid w:val="00BF35FB"/>
    <w:rsid w:val="00BF50BE"/>
    <w:rsid w:val="00BF548F"/>
    <w:rsid w:val="00BF6C83"/>
    <w:rsid w:val="00BF7276"/>
    <w:rsid w:val="00C0303F"/>
    <w:rsid w:val="00C04A09"/>
    <w:rsid w:val="00C04B99"/>
    <w:rsid w:val="00C07303"/>
    <w:rsid w:val="00C07F3F"/>
    <w:rsid w:val="00C101DD"/>
    <w:rsid w:val="00C11C07"/>
    <w:rsid w:val="00C123F2"/>
    <w:rsid w:val="00C12FAA"/>
    <w:rsid w:val="00C14DDA"/>
    <w:rsid w:val="00C160B3"/>
    <w:rsid w:val="00C160E1"/>
    <w:rsid w:val="00C16D5E"/>
    <w:rsid w:val="00C1719D"/>
    <w:rsid w:val="00C177CE"/>
    <w:rsid w:val="00C2179E"/>
    <w:rsid w:val="00C23A30"/>
    <w:rsid w:val="00C24491"/>
    <w:rsid w:val="00C27160"/>
    <w:rsid w:val="00C30246"/>
    <w:rsid w:val="00C30BA0"/>
    <w:rsid w:val="00C30DCB"/>
    <w:rsid w:val="00C31486"/>
    <w:rsid w:val="00C31506"/>
    <w:rsid w:val="00C31685"/>
    <w:rsid w:val="00C3198C"/>
    <w:rsid w:val="00C325B9"/>
    <w:rsid w:val="00C33173"/>
    <w:rsid w:val="00C33885"/>
    <w:rsid w:val="00C34057"/>
    <w:rsid w:val="00C35486"/>
    <w:rsid w:val="00C379DA"/>
    <w:rsid w:val="00C406B2"/>
    <w:rsid w:val="00C40F12"/>
    <w:rsid w:val="00C417CD"/>
    <w:rsid w:val="00C4233A"/>
    <w:rsid w:val="00C4381A"/>
    <w:rsid w:val="00C43882"/>
    <w:rsid w:val="00C4580B"/>
    <w:rsid w:val="00C46022"/>
    <w:rsid w:val="00C47161"/>
    <w:rsid w:val="00C47D9E"/>
    <w:rsid w:val="00C50DB4"/>
    <w:rsid w:val="00C513CA"/>
    <w:rsid w:val="00C51BE6"/>
    <w:rsid w:val="00C52410"/>
    <w:rsid w:val="00C5259C"/>
    <w:rsid w:val="00C5270A"/>
    <w:rsid w:val="00C52926"/>
    <w:rsid w:val="00C53723"/>
    <w:rsid w:val="00C53BFE"/>
    <w:rsid w:val="00C542A9"/>
    <w:rsid w:val="00C546F4"/>
    <w:rsid w:val="00C54B2A"/>
    <w:rsid w:val="00C54EE5"/>
    <w:rsid w:val="00C54EE7"/>
    <w:rsid w:val="00C55DF3"/>
    <w:rsid w:val="00C610F3"/>
    <w:rsid w:val="00C62D05"/>
    <w:rsid w:val="00C65629"/>
    <w:rsid w:val="00C65C9B"/>
    <w:rsid w:val="00C66255"/>
    <w:rsid w:val="00C679E6"/>
    <w:rsid w:val="00C67AB2"/>
    <w:rsid w:val="00C70335"/>
    <w:rsid w:val="00C7034E"/>
    <w:rsid w:val="00C7093E"/>
    <w:rsid w:val="00C70B66"/>
    <w:rsid w:val="00C7177F"/>
    <w:rsid w:val="00C73CD4"/>
    <w:rsid w:val="00C7479E"/>
    <w:rsid w:val="00C754F4"/>
    <w:rsid w:val="00C75525"/>
    <w:rsid w:val="00C75E05"/>
    <w:rsid w:val="00C76226"/>
    <w:rsid w:val="00C8050F"/>
    <w:rsid w:val="00C812BF"/>
    <w:rsid w:val="00C82A3C"/>
    <w:rsid w:val="00C83337"/>
    <w:rsid w:val="00C835C9"/>
    <w:rsid w:val="00C83F5C"/>
    <w:rsid w:val="00C844F0"/>
    <w:rsid w:val="00C84E59"/>
    <w:rsid w:val="00C84F00"/>
    <w:rsid w:val="00C87339"/>
    <w:rsid w:val="00C9052E"/>
    <w:rsid w:val="00C91922"/>
    <w:rsid w:val="00C92225"/>
    <w:rsid w:val="00C922F1"/>
    <w:rsid w:val="00C937A3"/>
    <w:rsid w:val="00C945F7"/>
    <w:rsid w:val="00C945FD"/>
    <w:rsid w:val="00C94782"/>
    <w:rsid w:val="00C94D26"/>
    <w:rsid w:val="00C9595D"/>
    <w:rsid w:val="00C95981"/>
    <w:rsid w:val="00C973B8"/>
    <w:rsid w:val="00CA02B3"/>
    <w:rsid w:val="00CA07A3"/>
    <w:rsid w:val="00CA1677"/>
    <w:rsid w:val="00CA2605"/>
    <w:rsid w:val="00CA3DAC"/>
    <w:rsid w:val="00CA3F6D"/>
    <w:rsid w:val="00CA69E3"/>
    <w:rsid w:val="00CB11AB"/>
    <w:rsid w:val="00CB19E4"/>
    <w:rsid w:val="00CB2AB9"/>
    <w:rsid w:val="00CB33FA"/>
    <w:rsid w:val="00CB3FC3"/>
    <w:rsid w:val="00CB4119"/>
    <w:rsid w:val="00CB487E"/>
    <w:rsid w:val="00CB5B81"/>
    <w:rsid w:val="00CB5FE2"/>
    <w:rsid w:val="00CB6C8C"/>
    <w:rsid w:val="00CC0524"/>
    <w:rsid w:val="00CC11B9"/>
    <w:rsid w:val="00CC24C2"/>
    <w:rsid w:val="00CC2579"/>
    <w:rsid w:val="00CC2637"/>
    <w:rsid w:val="00CC29AA"/>
    <w:rsid w:val="00CC42D7"/>
    <w:rsid w:val="00CD075B"/>
    <w:rsid w:val="00CD1317"/>
    <w:rsid w:val="00CD1670"/>
    <w:rsid w:val="00CD1EF4"/>
    <w:rsid w:val="00CD2015"/>
    <w:rsid w:val="00CD2B3C"/>
    <w:rsid w:val="00CD5847"/>
    <w:rsid w:val="00CD6AF8"/>
    <w:rsid w:val="00CD6F3A"/>
    <w:rsid w:val="00CD781A"/>
    <w:rsid w:val="00CD7E62"/>
    <w:rsid w:val="00CE0201"/>
    <w:rsid w:val="00CE07AB"/>
    <w:rsid w:val="00CE0DEA"/>
    <w:rsid w:val="00CE1CA4"/>
    <w:rsid w:val="00CE1F83"/>
    <w:rsid w:val="00CE23B0"/>
    <w:rsid w:val="00CE2FA2"/>
    <w:rsid w:val="00CE34E8"/>
    <w:rsid w:val="00CE4DD3"/>
    <w:rsid w:val="00CE5CA8"/>
    <w:rsid w:val="00CE6527"/>
    <w:rsid w:val="00CE6C43"/>
    <w:rsid w:val="00CE7B0F"/>
    <w:rsid w:val="00CE7CE9"/>
    <w:rsid w:val="00CF003D"/>
    <w:rsid w:val="00CF0DDB"/>
    <w:rsid w:val="00CF1DA8"/>
    <w:rsid w:val="00CF1FAF"/>
    <w:rsid w:val="00CF2F9F"/>
    <w:rsid w:val="00CF377D"/>
    <w:rsid w:val="00CF40B5"/>
    <w:rsid w:val="00CF57E1"/>
    <w:rsid w:val="00CF5F9C"/>
    <w:rsid w:val="00CF654F"/>
    <w:rsid w:val="00CF68EE"/>
    <w:rsid w:val="00CF71E2"/>
    <w:rsid w:val="00CF79A3"/>
    <w:rsid w:val="00CF7CA5"/>
    <w:rsid w:val="00D007B9"/>
    <w:rsid w:val="00D00B7D"/>
    <w:rsid w:val="00D01A16"/>
    <w:rsid w:val="00D01B1B"/>
    <w:rsid w:val="00D01E0B"/>
    <w:rsid w:val="00D027C8"/>
    <w:rsid w:val="00D0283F"/>
    <w:rsid w:val="00D02922"/>
    <w:rsid w:val="00D0380E"/>
    <w:rsid w:val="00D0382D"/>
    <w:rsid w:val="00D03DB1"/>
    <w:rsid w:val="00D0475E"/>
    <w:rsid w:val="00D0579C"/>
    <w:rsid w:val="00D05D8A"/>
    <w:rsid w:val="00D066A2"/>
    <w:rsid w:val="00D0751C"/>
    <w:rsid w:val="00D0794C"/>
    <w:rsid w:val="00D103FF"/>
    <w:rsid w:val="00D1072F"/>
    <w:rsid w:val="00D11213"/>
    <w:rsid w:val="00D120B0"/>
    <w:rsid w:val="00D12C53"/>
    <w:rsid w:val="00D137D9"/>
    <w:rsid w:val="00D154D5"/>
    <w:rsid w:val="00D154F0"/>
    <w:rsid w:val="00D15A1C"/>
    <w:rsid w:val="00D15C65"/>
    <w:rsid w:val="00D168EC"/>
    <w:rsid w:val="00D16D11"/>
    <w:rsid w:val="00D1759F"/>
    <w:rsid w:val="00D17B42"/>
    <w:rsid w:val="00D17BF0"/>
    <w:rsid w:val="00D17BF6"/>
    <w:rsid w:val="00D207F2"/>
    <w:rsid w:val="00D20E9F"/>
    <w:rsid w:val="00D210F6"/>
    <w:rsid w:val="00D211A0"/>
    <w:rsid w:val="00D21CA6"/>
    <w:rsid w:val="00D22231"/>
    <w:rsid w:val="00D227BF"/>
    <w:rsid w:val="00D22A4F"/>
    <w:rsid w:val="00D24F73"/>
    <w:rsid w:val="00D2529B"/>
    <w:rsid w:val="00D25836"/>
    <w:rsid w:val="00D25BC4"/>
    <w:rsid w:val="00D25E92"/>
    <w:rsid w:val="00D26A36"/>
    <w:rsid w:val="00D26C85"/>
    <w:rsid w:val="00D30092"/>
    <w:rsid w:val="00D31057"/>
    <w:rsid w:val="00D31349"/>
    <w:rsid w:val="00D3179E"/>
    <w:rsid w:val="00D32026"/>
    <w:rsid w:val="00D3210D"/>
    <w:rsid w:val="00D32BD3"/>
    <w:rsid w:val="00D332B5"/>
    <w:rsid w:val="00D335A5"/>
    <w:rsid w:val="00D35F1A"/>
    <w:rsid w:val="00D370AB"/>
    <w:rsid w:val="00D37E87"/>
    <w:rsid w:val="00D400C4"/>
    <w:rsid w:val="00D414CC"/>
    <w:rsid w:val="00D444D7"/>
    <w:rsid w:val="00D44D49"/>
    <w:rsid w:val="00D45207"/>
    <w:rsid w:val="00D45C7E"/>
    <w:rsid w:val="00D45D4B"/>
    <w:rsid w:val="00D471C7"/>
    <w:rsid w:val="00D47243"/>
    <w:rsid w:val="00D50F9B"/>
    <w:rsid w:val="00D51397"/>
    <w:rsid w:val="00D5153B"/>
    <w:rsid w:val="00D55C34"/>
    <w:rsid w:val="00D55E7A"/>
    <w:rsid w:val="00D567CF"/>
    <w:rsid w:val="00D5693A"/>
    <w:rsid w:val="00D61155"/>
    <w:rsid w:val="00D61E65"/>
    <w:rsid w:val="00D629F9"/>
    <w:rsid w:val="00D6337A"/>
    <w:rsid w:val="00D6378E"/>
    <w:rsid w:val="00D63E7E"/>
    <w:rsid w:val="00D63E9D"/>
    <w:rsid w:val="00D64AE3"/>
    <w:rsid w:val="00D64CC3"/>
    <w:rsid w:val="00D65349"/>
    <w:rsid w:val="00D65A92"/>
    <w:rsid w:val="00D66ADE"/>
    <w:rsid w:val="00D67CBB"/>
    <w:rsid w:val="00D70A0E"/>
    <w:rsid w:val="00D71D15"/>
    <w:rsid w:val="00D72539"/>
    <w:rsid w:val="00D72CB4"/>
    <w:rsid w:val="00D73FA1"/>
    <w:rsid w:val="00D74178"/>
    <w:rsid w:val="00D743E1"/>
    <w:rsid w:val="00D75BC6"/>
    <w:rsid w:val="00D75F91"/>
    <w:rsid w:val="00D7647C"/>
    <w:rsid w:val="00D77701"/>
    <w:rsid w:val="00D77DAE"/>
    <w:rsid w:val="00D77FC5"/>
    <w:rsid w:val="00D8046D"/>
    <w:rsid w:val="00D80506"/>
    <w:rsid w:val="00D81B04"/>
    <w:rsid w:val="00D82102"/>
    <w:rsid w:val="00D826FC"/>
    <w:rsid w:val="00D832FB"/>
    <w:rsid w:val="00D834EA"/>
    <w:rsid w:val="00D84AA6"/>
    <w:rsid w:val="00D84E7A"/>
    <w:rsid w:val="00D854A5"/>
    <w:rsid w:val="00D85934"/>
    <w:rsid w:val="00D85A9D"/>
    <w:rsid w:val="00D873BF"/>
    <w:rsid w:val="00D901EE"/>
    <w:rsid w:val="00D90817"/>
    <w:rsid w:val="00D918FA"/>
    <w:rsid w:val="00D91F09"/>
    <w:rsid w:val="00D92D4D"/>
    <w:rsid w:val="00D93947"/>
    <w:rsid w:val="00D93F94"/>
    <w:rsid w:val="00D94BE1"/>
    <w:rsid w:val="00D94C30"/>
    <w:rsid w:val="00D957C3"/>
    <w:rsid w:val="00D96796"/>
    <w:rsid w:val="00D96A29"/>
    <w:rsid w:val="00D96A9B"/>
    <w:rsid w:val="00D9752F"/>
    <w:rsid w:val="00D97A3B"/>
    <w:rsid w:val="00D97C1A"/>
    <w:rsid w:val="00D97E57"/>
    <w:rsid w:val="00DA066E"/>
    <w:rsid w:val="00DA0A3A"/>
    <w:rsid w:val="00DA0CBA"/>
    <w:rsid w:val="00DA1A60"/>
    <w:rsid w:val="00DA34B5"/>
    <w:rsid w:val="00DA365E"/>
    <w:rsid w:val="00DA399B"/>
    <w:rsid w:val="00DA3A80"/>
    <w:rsid w:val="00DA48B4"/>
    <w:rsid w:val="00DA4FDF"/>
    <w:rsid w:val="00DA5510"/>
    <w:rsid w:val="00DA5912"/>
    <w:rsid w:val="00DA61E8"/>
    <w:rsid w:val="00DA760A"/>
    <w:rsid w:val="00DA78E2"/>
    <w:rsid w:val="00DB01A8"/>
    <w:rsid w:val="00DB0825"/>
    <w:rsid w:val="00DB0D61"/>
    <w:rsid w:val="00DB11E2"/>
    <w:rsid w:val="00DB1364"/>
    <w:rsid w:val="00DB22EE"/>
    <w:rsid w:val="00DB2BA7"/>
    <w:rsid w:val="00DB2EE7"/>
    <w:rsid w:val="00DB3804"/>
    <w:rsid w:val="00DB3A8A"/>
    <w:rsid w:val="00DB574C"/>
    <w:rsid w:val="00DB60F7"/>
    <w:rsid w:val="00DB6E80"/>
    <w:rsid w:val="00DB6EBA"/>
    <w:rsid w:val="00DB7E76"/>
    <w:rsid w:val="00DC04B8"/>
    <w:rsid w:val="00DC0C19"/>
    <w:rsid w:val="00DC17FF"/>
    <w:rsid w:val="00DC1A20"/>
    <w:rsid w:val="00DC1AB1"/>
    <w:rsid w:val="00DC23E7"/>
    <w:rsid w:val="00DC2F74"/>
    <w:rsid w:val="00DC3710"/>
    <w:rsid w:val="00DC5791"/>
    <w:rsid w:val="00DC5BA9"/>
    <w:rsid w:val="00DC62E7"/>
    <w:rsid w:val="00DC707C"/>
    <w:rsid w:val="00DD014B"/>
    <w:rsid w:val="00DD4B4D"/>
    <w:rsid w:val="00DD4BE8"/>
    <w:rsid w:val="00DD4C05"/>
    <w:rsid w:val="00DD528A"/>
    <w:rsid w:val="00DD5419"/>
    <w:rsid w:val="00DD6BAE"/>
    <w:rsid w:val="00DE050E"/>
    <w:rsid w:val="00DE085A"/>
    <w:rsid w:val="00DE1472"/>
    <w:rsid w:val="00DE18A7"/>
    <w:rsid w:val="00DE1C28"/>
    <w:rsid w:val="00DE29E4"/>
    <w:rsid w:val="00DE2A50"/>
    <w:rsid w:val="00DE3AAC"/>
    <w:rsid w:val="00DE4CA2"/>
    <w:rsid w:val="00DE5CCF"/>
    <w:rsid w:val="00DE76CF"/>
    <w:rsid w:val="00DE7DD5"/>
    <w:rsid w:val="00DF00B2"/>
    <w:rsid w:val="00DF0DE0"/>
    <w:rsid w:val="00DF1DBC"/>
    <w:rsid w:val="00DF1E9D"/>
    <w:rsid w:val="00DF1EA0"/>
    <w:rsid w:val="00DF2057"/>
    <w:rsid w:val="00DF23D5"/>
    <w:rsid w:val="00DF385C"/>
    <w:rsid w:val="00DF5BC5"/>
    <w:rsid w:val="00DF5E43"/>
    <w:rsid w:val="00DF62AD"/>
    <w:rsid w:val="00E007B0"/>
    <w:rsid w:val="00E01B2B"/>
    <w:rsid w:val="00E03AA6"/>
    <w:rsid w:val="00E059F1"/>
    <w:rsid w:val="00E0719F"/>
    <w:rsid w:val="00E07546"/>
    <w:rsid w:val="00E077E3"/>
    <w:rsid w:val="00E10088"/>
    <w:rsid w:val="00E10FC5"/>
    <w:rsid w:val="00E11A37"/>
    <w:rsid w:val="00E12CD0"/>
    <w:rsid w:val="00E13CAF"/>
    <w:rsid w:val="00E14804"/>
    <w:rsid w:val="00E14812"/>
    <w:rsid w:val="00E166CD"/>
    <w:rsid w:val="00E1720B"/>
    <w:rsid w:val="00E201E9"/>
    <w:rsid w:val="00E21BC4"/>
    <w:rsid w:val="00E2339D"/>
    <w:rsid w:val="00E243C7"/>
    <w:rsid w:val="00E24AF5"/>
    <w:rsid w:val="00E25371"/>
    <w:rsid w:val="00E25AD6"/>
    <w:rsid w:val="00E264CC"/>
    <w:rsid w:val="00E2700D"/>
    <w:rsid w:val="00E31789"/>
    <w:rsid w:val="00E32109"/>
    <w:rsid w:val="00E32C88"/>
    <w:rsid w:val="00E32CA0"/>
    <w:rsid w:val="00E33DAE"/>
    <w:rsid w:val="00E34F5B"/>
    <w:rsid w:val="00E35871"/>
    <w:rsid w:val="00E3607E"/>
    <w:rsid w:val="00E360D3"/>
    <w:rsid w:val="00E3654F"/>
    <w:rsid w:val="00E405B3"/>
    <w:rsid w:val="00E40BD7"/>
    <w:rsid w:val="00E4219E"/>
    <w:rsid w:val="00E42E4B"/>
    <w:rsid w:val="00E436B6"/>
    <w:rsid w:val="00E4409F"/>
    <w:rsid w:val="00E44263"/>
    <w:rsid w:val="00E443FD"/>
    <w:rsid w:val="00E44B0F"/>
    <w:rsid w:val="00E45590"/>
    <w:rsid w:val="00E455F2"/>
    <w:rsid w:val="00E45FF0"/>
    <w:rsid w:val="00E47BA9"/>
    <w:rsid w:val="00E502CA"/>
    <w:rsid w:val="00E50D98"/>
    <w:rsid w:val="00E51FD6"/>
    <w:rsid w:val="00E5292C"/>
    <w:rsid w:val="00E52EB2"/>
    <w:rsid w:val="00E53668"/>
    <w:rsid w:val="00E537F5"/>
    <w:rsid w:val="00E53DA1"/>
    <w:rsid w:val="00E54D91"/>
    <w:rsid w:val="00E553E8"/>
    <w:rsid w:val="00E55E79"/>
    <w:rsid w:val="00E5626F"/>
    <w:rsid w:val="00E56300"/>
    <w:rsid w:val="00E56A78"/>
    <w:rsid w:val="00E57232"/>
    <w:rsid w:val="00E5733A"/>
    <w:rsid w:val="00E577A4"/>
    <w:rsid w:val="00E60271"/>
    <w:rsid w:val="00E60703"/>
    <w:rsid w:val="00E622CB"/>
    <w:rsid w:val="00E630F9"/>
    <w:rsid w:val="00E6465B"/>
    <w:rsid w:val="00E65219"/>
    <w:rsid w:val="00E659D1"/>
    <w:rsid w:val="00E66612"/>
    <w:rsid w:val="00E70903"/>
    <w:rsid w:val="00E71155"/>
    <w:rsid w:val="00E711F2"/>
    <w:rsid w:val="00E71353"/>
    <w:rsid w:val="00E722EB"/>
    <w:rsid w:val="00E72610"/>
    <w:rsid w:val="00E72CC5"/>
    <w:rsid w:val="00E74806"/>
    <w:rsid w:val="00E75107"/>
    <w:rsid w:val="00E7531C"/>
    <w:rsid w:val="00E75893"/>
    <w:rsid w:val="00E75FAD"/>
    <w:rsid w:val="00E76779"/>
    <w:rsid w:val="00E77E7C"/>
    <w:rsid w:val="00E77F0D"/>
    <w:rsid w:val="00E80B43"/>
    <w:rsid w:val="00E812F5"/>
    <w:rsid w:val="00E81E35"/>
    <w:rsid w:val="00E81E3D"/>
    <w:rsid w:val="00E81F8A"/>
    <w:rsid w:val="00E848B9"/>
    <w:rsid w:val="00E856CE"/>
    <w:rsid w:val="00E86A5B"/>
    <w:rsid w:val="00E87A01"/>
    <w:rsid w:val="00E9117C"/>
    <w:rsid w:val="00E9169C"/>
    <w:rsid w:val="00E91B93"/>
    <w:rsid w:val="00E91DA2"/>
    <w:rsid w:val="00E92C0E"/>
    <w:rsid w:val="00E930A1"/>
    <w:rsid w:val="00E9331F"/>
    <w:rsid w:val="00E9435F"/>
    <w:rsid w:val="00E94BBA"/>
    <w:rsid w:val="00E95BB8"/>
    <w:rsid w:val="00E96F60"/>
    <w:rsid w:val="00E97AFD"/>
    <w:rsid w:val="00E97EC4"/>
    <w:rsid w:val="00EA03A4"/>
    <w:rsid w:val="00EA19E1"/>
    <w:rsid w:val="00EA37B9"/>
    <w:rsid w:val="00EA3C3F"/>
    <w:rsid w:val="00EA562E"/>
    <w:rsid w:val="00EA5FF9"/>
    <w:rsid w:val="00EA61AA"/>
    <w:rsid w:val="00EA7133"/>
    <w:rsid w:val="00EB0996"/>
    <w:rsid w:val="00EB126B"/>
    <w:rsid w:val="00EB22F3"/>
    <w:rsid w:val="00EB265F"/>
    <w:rsid w:val="00EB27D9"/>
    <w:rsid w:val="00EB2B03"/>
    <w:rsid w:val="00EB5DC5"/>
    <w:rsid w:val="00EB6F3B"/>
    <w:rsid w:val="00EC1B2D"/>
    <w:rsid w:val="00EC1B91"/>
    <w:rsid w:val="00EC1C0A"/>
    <w:rsid w:val="00EC264C"/>
    <w:rsid w:val="00EC322E"/>
    <w:rsid w:val="00EC3AD2"/>
    <w:rsid w:val="00EC3EF0"/>
    <w:rsid w:val="00EC51C3"/>
    <w:rsid w:val="00EC5969"/>
    <w:rsid w:val="00EC6361"/>
    <w:rsid w:val="00ED4517"/>
    <w:rsid w:val="00ED4518"/>
    <w:rsid w:val="00ED58F1"/>
    <w:rsid w:val="00ED6F45"/>
    <w:rsid w:val="00ED77C2"/>
    <w:rsid w:val="00EE1623"/>
    <w:rsid w:val="00EE2F42"/>
    <w:rsid w:val="00EE3BF6"/>
    <w:rsid w:val="00EE4997"/>
    <w:rsid w:val="00EE5065"/>
    <w:rsid w:val="00EE52FD"/>
    <w:rsid w:val="00EE5C23"/>
    <w:rsid w:val="00EE5DDB"/>
    <w:rsid w:val="00EE6445"/>
    <w:rsid w:val="00EE684B"/>
    <w:rsid w:val="00EE6B37"/>
    <w:rsid w:val="00EE745D"/>
    <w:rsid w:val="00EF08D1"/>
    <w:rsid w:val="00EF1AFA"/>
    <w:rsid w:val="00EF25AF"/>
    <w:rsid w:val="00EF2ADB"/>
    <w:rsid w:val="00EF2F4D"/>
    <w:rsid w:val="00EF39AC"/>
    <w:rsid w:val="00EF4069"/>
    <w:rsid w:val="00EF46A0"/>
    <w:rsid w:val="00EF4B92"/>
    <w:rsid w:val="00EF5B55"/>
    <w:rsid w:val="00EF6098"/>
    <w:rsid w:val="00EF6C59"/>
    <w:rsid w:val="00EF6E35"/>
    <w:rsid w:val="00EF6FEC"/>
    <w:rsid w:val="00F01500"/>
    <w:rsid w:val="00F04822"/>
    <w:rsid w:val="00F0578F"/>
    <w:rsid w:val="00F06575"/>
    <w:rsid w:val="00F06B3F"/>
    <w:rsid w:val="00F071B2"/>
    <w:rsid w:val="00F1048C"/>
    <w:rsid w:val="00F112A1"/>
    <w:rsid w:val="00F130A5"/>
    <w:rsid w:val="00F13148"/>
    <w:rsid w:val="00F13E68"/>
    <w:rsid w:val="00F145A2"/>
    <w:rsid w:val="00F1526F"/>
    <w:rsid w:val="00F161BB"/>
    <w:rsid w:val="00F1755A"/>
    <w:rsid w:val="00F175A0"/>
    <w:rsid w:val="00F1768D"/>
    <w:rsid w:val="00F17ACF"/>
    <w:rsid w:val="00F20D16"/>
    <w:rsid w:val="00F21232"/>
    <w:rsid w:val="00F217AE"/>
    <w:rsid w:val="00F22616"/>
    <w:rsid w:val="00F24055"/>
    <w:rsid w:val="00F24405"/>
    <w:rsid w:val="00F24FA2"/>
    <w:rsid w:val="00F26587"/>
    <w:rsid w:val="00F27333"/>
    <w:rsid w:val="00F275F1"/>
    <w:rsid w:val="00F27E40"/>
    <w:rsid w:val="00F31809"/>
    <w:rsid w:val="00F32609"/>
    <w:rsid w:val="00F32D7A"/>
    <w:rsid w:val="00F34735"/>
    <w:rsid w:val="00F34CDC"/>
    <w:rsid w:val="00F3638A"/>
    <w:rsid w:val="00F368E5"/>
    <w:rsid w:val="00F36989"/>
    <w:rsid w:val="00F41106"/>
    <w:rsid w:val="00F418C4"/>
    <w:rsid w:val="00F41925"/>
    <w:rsid w:val="00F41B74"/>
    <w:rsid w:val="00F41B79"/>
    <w:rsid w:val="00F41BE3"/>
    <w:rsid w:val="00F42EA3"/>
    <w:rsid w:val="00F42F37"/>
    <w:rsid w:val="00F4664B"/>
    <w:rsid w:val="00F475C7"/>
    <w:rsid w:val="00F5014C"/>
    <w:rsid w:val="00F50171"/>
    <w:rsid w:val="00F50D24"/>
    <w:rsid w:val="00F51692"/>
    <w:rsid w:val="00F53579"/>
    <w:rsid w:val="00F53BAB"/>
    <w:rsid w:val="00F55184"/>
    <w:rsid w:val="00F557BB"/>
    <w:rsid w:val="00F55EAD"/>
    <w:rsid w:val="00F56265"/>
    <w:rsid w:val="00F56463"/>
    <w:rsid w:val="00F569A9"/>
    <w:rsid w:val="00F5783E"/>
    <w:rsid w:val="00F60338"/>
    <w:rsid w:val="00F60BC4"/>
    <w:rsid w:val="00F61A41"/>
    <w:rsid w:val="00F61E22"/>
    <w:rsid w:val="00F61F84"/>
    <w:rsid w:val="00F62D52"/>
    <w:rsid w:val="00F63735"/>
    <w:rsid w:val="00F63FB1"/>
    <w:rsid w:val="00F653C5"/>
    <w:rsid w:val="00F659FC"/>
    <w:rsid w:val="00F6688B"/>
    <w:rsid w:val="00F70A49"/>
    <w:rsid w:val="00F70A7F"/>
    <w:rsid w:val="00F71C60"/>
    <w:rsid w:val="00F71EC4"/>
    <w:rsid w:val="00F721A5"/>
    <w:rsid w:val="00F726FF"/>
    <w:rsid w:val="00F7288A"/>
    <w:rsid w:val="00F7325C"/>
    <w:rsid w:val="00F7331D"/>
    <w:rsid w:val="00F733E6"/>
    <w:rsid w:val="00F73C46"/>
    <w:rsid w:val="00F76C40"/>
    <w:rsid w:val="00F77CA9"/>
    <w:rsid w:val="00F802CC"/>
    <w:rsid w:val="00F80F61"/>
    <w:rsid w:val="00F817FF"/>
    <w:rsid w:val="00F820E4"/>
    <w:rsid w:val="00F82497"/>
    <w:rsid w:val="00F825AC"/>
    <w:rsid w:val="00F828CB"/>
    <w:rsid w:val="00F83129"/>
    <w:rsid w:val="00F839CE"/>
    <w:rsid w:val="00F83D96"/>
    <w:rsid w:val="00F846E4"/>
    <w:rsid w:val="00F85468"/>
    <w:rsid w:val="00F8607A"/>
    <w:rsid w:val="00F8732D"/>
    <w:rsid w:val="00F87B4B"/>
    <w:rsid w:val="00F90722"/>
    <w:rsid w:val="00F90822"/>
    <w:rsid w:val="00F90B80"/>
    <w:rsid w:val="00F91304"/>
    <w:rsid w:val="00F92EA4"/>
    <w:rsid w:val="00F938F4"/>
    <w:rsid w:val="00F93E5A"/>
    <w:rsid w:val="00F9552F"/>
    <w:rsid w:val="00F95E9C"/>
    <w:rsid w:val="00F97D70"/>
    <w:rsid w:val="00FA1197"/>
    <w:rsid w:val="00FA188B"/>
    <w:rsid w:val="00FA2BB5"/>
    <w:rsid w:val="00FA41B7"/>
    <w:rsid w:val="00FA4334"/>
    <w:rsid w:val="00FA4A8E"/>
    <w:rsid w:val="00FA4DC7"/>
    <w:rsid w:val="00FA4EB9"/>
    <w:rsid w:val="00FA6931"/>
    <w:rsid w:val="00FA7D14"/>
    <w:rsid w:val="00FB1B09"/>
    <w:rsid w:val="00FB4898"/>
    <w:rsid w:val="00FB510B"/>
    <w:rsid w:val="00FB5888"/>
    <w:rsid w:val="00FB5B22"/>
    <w:rsid w:val="00FB6298"/>
    <w:rsid w:val="00FB6AB3"/>
    <w:rsid w:val="00FB6EE3"/>
    <w:rsid w:val="00FB79CE"/>
    <w:rsid w:val="00FC0D7F"/>
    <w:rsid w:val="00FC28D7"/>
    <w:rsid w:val="00FC291C"/>
    <w:rsid w:val="00FC44B8"/>
    <w:rsid w:val="00FC48CA"/>
    <w:rsid w:val="00FC53F0"/>
    <w:rsid w:val="00FC6606"/>
    <w:rsid w:val="00FC6E4D"/>
    <w:rsid w:val="00FC7775"/>
    <w:rsid w:val="00FD051B"/>
    <w:rsid w:val="00FD06B4"/>
    <w:rsid w:val="00FD0FB2"/>
    <w:rsid w:val="00FD38A3"/>
    <w:rsid w:val="00FD44DA"/>
    <w:rsid w:val="00FD50C0"/>
    <w:rsid w:val="00FD5A54"/>
    <w:rsid w:val="00FD62BF"/>
    <w:rsid w:val="00FD73DE"/>
    <w:rsid w:val="00FD7A74"/>
    <w:rsid w:val="00FE0E96"/>
    <w:rsid w:val="00FE17FB"/>
    <w:rsid w:val="00FE1C45"/>
    <w:rsid w:val="00FE2C21"/>
    <w:rsid w:val="00FE3060"/>
    <w:rsid w:val="00FE3721"/>
    <w:rsid w:val="00FE3CE9"/>
    <w:rsid w:val="00FE3F5E"/>
    <w:rsid w:val="00FE4A61"/>
    <w:rsid w:val="00FE687C"/>
    <w:rsid w:val="00FE7BAC"/>
    <w:rsid w:val="00FE7D5A"/>
    <w:rsid w:val="00FF02F2"/>
    <w:rsid w:val="00FF0D83"/>
    <w:rsid w:val="00FF1165"/>
    <w:rsid w:val="00FF43B6"/>
    <w:rsid w:val="00FF4951"/>
    <w:rsid w:val="00FF4EE2"/>
    <w:rsid w:val="00FF587F"/>
    <w:rsid w:val="00FF5EC9"/>
    <w:rsid w:val="00FF5FC1"/>
    <w:rsid w:val="00FF7146"/>
    <w:rsid w:val="00FF7270"/>
    <w:rsid w:val="00FF7AE3"/>
    <w:rsid w:val="00FF7B55"/>
    <w:rsid w:val="00FF7D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35E077"/>
  <w15:docId w15:val="{2AAEA48C-EC84-41CD-957C-BA2EDCFA74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30BED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B627D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627D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27DC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3744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Body">
    <w:name w:val="Body"/>
    <w:rsid w:val="008434D5"/>
    <w:pPr>
      <w:pBdr>
        <w:top w:val="nil"/>
        <w:left w:val="nil"/>
        <w:bottom w:val="nil"/>
        <w:right w:val="nil"/>
        <w:between w:val="nil"/>
        <w:bar w:val="nil"/>
      </w:pBdr>
    </w:pPr>
    <w:rPr>
      <w:rFonts w:ascii="Helvetica" w:eastAsia="Arial Unicode MS" w:hAnsi="Arial Unicode MS" w:cs="Arial Unicode MS"/>
      <w:color w:val="000000"/>
      <w:bdr w:val="ni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79</Words>
  <Characters>455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5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 Mobley</dc:creator>
  <cp:lastModifiedBy>Lindsay Kovalsky</cp:lastModifiedBy>
  <cp:revision>3</cp:revision>
  <cp:lastPrinted>2017-03-22T17:58:00Z</cp:lastPrinted>
  <dcterms:created xsi:type="dcterms:W3CDTF">2017-03-22T17:58:00Z</dcterms:created>
  <dcterms:modified xsi:type="dcterms:W3CDTF">2017-10-31T15:24:00Z</dcterms:modified>
</cp:coreProperties>
</file>